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0"/>
  </p:notesMasterIdLst>
  <p:sldIdLst>
    <p:sldId id="817" r:id="rId2"/>
    <p:sldId id="767" r:id="rId3"/>
    <p:sldId id="834" r:id="rId4"/>
    <p:sldId id="825" r:id="rId5"/>
    <p:sldId id="776" r:id="rId6"/>
    <p:sldId id="858" r:id="rId7"/>
    <p:sldId id="859" r:id="rId8"/>
    <p:sldId id="888" r:id="rId9"/>
    <p:sldId id="890" r:id="rId10"/>
    <p:sldId id="889" r:id="rId11"/>
    <p:sldId id="891" r:id="rId12"/>
    <p:sldId id="893" r:id="rId13"/>
    <p:sldId id="892" r:id="rId14"/>
    <p:sldId id="860" r:id="rId15"/>
    <p:sldId id="894" r:id="rId16"/>
    <p:sldId id="900" r:id="rId17"/>
    <p:sldId id="902" r:id="rId18"/>
    <p:sldId id="898" r:id="rId19"/>
    <p:sldId id="897" r:id="rId20"/>
    <p:sldId id="895" r:id="rId21"/>
    <p:sldId id="899" r:id="rId22"/>
    <p:sldId id="831" r:id="rId23"/>
    <p:sldId id="779" r:id="rId24"/>
    <p:sldId id="879" r:id="rId25"/>
    <p:sldId id="880" r:id="rId26"/>
    <p:sldId id="864" r:id="rId27"/>
    <p:sldId id="881" r:id="rId28"/>
    <p:sldId id="863" r:id="rId29"/>
    <p:sldId id="865" r:id="rId30"/>
    <p:sldId id="885" r:id="rId31"/>
    <p:sldId id="804" r:id="rId32"/>
    <p:sldId id="866" r:id="rId33"/>
    <p:sldId id="903" r:id="rId34"/>
    <p:sldId id="907" r:id="rId35"/>
    <p:sldId id="904" r:id="rId36"/>
    <p:sldId id="908" r:id="rId37"/>
    <p:sldId id="905" r:id="rId38"/>
    <p:sldId id="906" r:id="rId39"/>
    <p:sldId id="909" r:id="rId40"/>
    <p:sldId id="867" r:id="rId41"/>
    <p:sldId id="922" r:id="rId42"/>
    <p:sldId id="921" r:id="rId43"/>
    <p:sldId id="924" r:id="rId44"/>
    <p:sldId id="833" r:id="rId45"/>
    <p:sldId id="627" r:id="rId46"/>
    <p:sldId id="849" r:id="rId47"/>
    <p:sldId id="628" r:id="rId48"/>
    <p:sldId id="850" r:id="rId49"/>
    <p:sldId id="629" r:id="rId50"/>
    <p:sldId id="851" r:id="rId51"/>
    <p:sldId id="630" r:id="rId52"/>
    <p:sldId id="852" r:id="rId53"/>
    <p:sldId id="631" r:id="rId54"/>
    <p:sldId id="811" r:id="rId55"/>
    <p:sldId id="632" r:id="rId56"/>
    <p:sldId id="853" r:id="rId57"/>
    <p:sldId id="633" r:id="rId58"/>
    <p:sldId id="910" r:id="rId59"/>
    <p:sldId id="812" r:id="rId60"/>
    <p:sldId id="634" r:id="rId61"/>
    <p:sldId id="854" r:id="rId62"/>
    <p:sldId id="912" r:id="rId63"/>
    <p:sldId id="635" r:id="rId64"/>
    <p:sldId id="813" r:id="rId65"/>
    <p:sldId id="636" r:id="rId66"/>
    <p:sldId id="913" r:id="rId67"/>
    <p:sldId id="855" r:id="rId68"/>
    <p:sldId id="914" r:id="rId69"/>
    <p:sldId id="637" r:id="rId70"/>
    <p:sldId id="915" r:id="rId71"/>
    <p:sldId id="672" r:id="rId72"/>
    <p:sldId id="638" r:id="rId73"/>
    <p:sldId id="917" r:id="rId74"/>
    <p:sldId id="639" r:id="rId75"/>
    <p:sldId id="918" r:id="rId76"/>
    <p:sldId id="640" r:id="rId77"/>
    <p:sldId id="920" r:id="rId78"/>
    <p:sldId id="821" r:id="rId7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618" userDrawn="1">
          <p15:clr>
            <a:srgbClr val="A4A3A4"/>
          </p15:clr>
        </p15:guide>
        <p15:guide id="2" pos="43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27B00"/>
    <a:srgbClr val="D6A300"/>
    <a:srgbClr val="3777AB"/>
    <a:srgbClr val="8EB4E3"/>
    <a:srgbClr val="8AB0CE"/>
    <a:srgbClr val="D4E2ED"/>
    <a:srgbClr val="2A6FA6"/>
    <a:srgbClr val="D4E1ED"/>
    <a:srgbClr val="F9FBFC"/>
    <a:srgbClr val="F8FAF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94" autoAdjust="0"/>
    <p:restoredTop sz="96318" autoAdjust="0"/>
  </p:normalViewPr>
  <p:slideViewPr>
    <p:cSldViewPr showGuides="1">
      <p:cViewPr varScale="1">
        <p:scale>
          <a:sx n="109" d="100"/>
          <a:sy n="109" d="100"/>
        </p:scale>
        <p:origin x="576" y="78"/>
      </p:cViewPr>
      <p:guideLst>
        <p:guide orient="horz" pos="618"/>
        <p:guide pos="438"/>
      </p:guideLst>
    </p:cSldViewPr>
  </p:slideViewPr>
  <p:outlineViewPr>
    <p:cViewPr>
      <p:scale>
        <a:sx n="33" d="100"/>
        <a:sy n="33" d="100"/>
      </p:scale>
      <p:origin x="0" y="-157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733CDE6-FEA2-46BB-8ABD-ECF77A4C3004}" type="datetimeFigureOut">
              <a:rPr lang="zh-CN" altLang="en-US" smtClean="0"/>
              <a:t>2024/3/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5EE56C-C3A4-4189-9343-1134C9305CB7}" type="slidenum">
              <a:rPr lang="zh-CN" altLang="en-US" smtClean="0"/>
              <a:t>‹#›</a:t>
            </a:fld>
            <a:endParaRPr lang="zh-CN" altLang="en-US"/>
          </a:p>
        </p:txBody>
      </p:sp>
    </p:spTree>
    <p:extLst>
      <p:ext uri="{BB962C8B-B14F-4D97-AF65-F5344CB8AC3E}">
        <p14:creationId xmlns:p14="http://schemas.microsoft.com/office/powerpoint/2010/main" val="10024148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8897060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6_金榜苑：归纳总结">
    <p:bg>
      <p:bgPr>
        <a:solidFill>
          <a:schemeClr val="bg1"/>
        </a:solidFill>
        <a:effectLst/>
      </p:bgPr>
    </p:bg>
    <p:spTree>
      <p:nvGrpSpPr>
        <p:cNvPr id="1" name=""/>
        <p:cNvGrpSpPr/>
        <p:nvPr/>
      </p:nvGrpSpPr>
      <p:grpSpPr>
        <a:xfrm>
          <a:off x="0" y="0"/>
          <a:ext cx="0" cy="0"/>
          <a:chOff x="0" y="0"/>
          <a:chExt cx="0" cy="0"/>
        </a:xfrm>
      </p:grpSpPr>
      <p:pic>
        <p:nvPicPr>
          <p:cNvPr id="10" name="图片 9"/>
          <p:cNvPicPr>
            <a:picLocks noChangeAspect="1"/>
          </p:cNvPicPr>
          <p:nvPr userDrawn="1"/>
        </p:nvPicPr>
        <p:blipFill>
          <a:blip r:embed="rId2">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拓展</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综合应用</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Tree>
    <p:extLst>
      <p:ext uri="{BB962C8B-B14F-4D97-AF65-F5344CB8AC3E}">
        <p14:creationId xmlns:p14="http://schemas.microsoft.com/office/powerpoint/2010/main" val="668107843"/>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6_金榜苑：归纳总结">
    <p:bg>
      <p:bgPr>
        <a:solidFill>
          <a:schemeClr val="bg1"/>
        </a:solidFill>
        <a:effectLst/>
      </p:bgPr>
    </p:bg>
    <p:spTree>
      <p:nvGrpSpPr>
        <p:cNvPr id="1" name=""/>
        <p:cNvGrpSpPr/>
        <p:nvPr/>
      </p:nvGrpSpPr>
      <p:grpSpPr>
        <a:xfrm>
          <a:off x="0" y="0"/>
          <a:ext cx="0" cy="0"/>
          <a:chOff x="0" y="0"/>
          <a:chExt cx="0" cy="0"/>
        </a:xfrm>
      </p:grpSpPr>
      <p:pic>
        <p:nvPicPr>
          <p:cNvPr id="17" name="图片 16"/>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0" name="矩形 9"/>
          <p:cNvSpPr/>
          <p:nvPr userDrawn="1"/>
        </p:nvSpPr>
        <p:spPr>
          <a:xfrm>
            <a:off x="5376087" y="1301440"/>
            <a:ext cx="1439827" cy="369247"/>
          </a:xfrm>
          <a:prstGeom prst="rect">
            <a:avLst/>
          </a:prstGeom>
          <a:solidFill>
            <a:schemeClr val="accent5">
              <a:lumMod val="75000"/>
            </a:schemeClr>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特别提醒</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998196959"/>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7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0" name="矩形 9"/>
          <p:cNvSpPr/>
          <p:nvPr userDrawn="1"/>
        </p:nvSpPr>
        <p:spPr>
          <a:xfrm>
            <a:off x="5376087" y="1301440"/>
            <a:ext cx="1439827" cy="369247"/>
          </a:xfrm>
          <a:prstGeom prst="rect">
            <a:avLst/>
          </a:prstGeom>
          <a:solidFill>
            <a:schemeClr val="tx2">
              <a:lumMod val="60000"/>
              <a:lumOff val="40000"/>
            </a:schemeClr>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归纳总结</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130988726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8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247"/>
          </a:xfrm>
          <a:prstGeom prst="rect">
            <a:avLst/>
          </a:prstGeom>
          <a:solidFill>
            <a:schemeClr val="bg2">
              <a:lumMod val="75000"/>
            </a:schemeClr>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练后反思</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400761730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9_金榜苑：归纳总结">
    <p:bg>
      <p:bgPr>
        <a:solidFill>
          <a:schemeClr val="bg1"/>
        </a:solidFill>
        <a:effectLst/>
      </p:bgPr>
    </p:bg>
    <p:spTree>
      <p:nvGrpSpPr>
        <p:cNvPr id="1" name=""/>
        <p:cNvGrpSpPr/>
        <p:nvPr/>
      </p:nvGrpSpPr>
      <p:grpSpPr>
        <a:xfrm>
          <a:off x="0" y="0"/>
          <a:ext cx="0" cy="0"/>
          <a:chOff x="0" y="0"/>
          <a:chExt cx="0" cy="0"/>
        </a:xfrm>
      </p:grpSpPr>
      <p:pic>
        <p:nvPicPr>
          <p:cNvPr id="11" name="图片 10"/>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247"/>
          </a:xfrm>
          <a:prstGeom prst="rect">
            <a:avLst/>
          </a:prstGeom>
          <a:solidFill>
            <a:schemeClr val="tx2">
              <a:lumMod val="75000"/>
            </a:schemeClr>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方法技巧</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378243473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0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332"/>
          </a:xfrm>
          <a:prstGeom prst="rect">
            <a:avLst/>
          </a:prstGeom>
          <a:solidFill>
            <a:srgbClr val="7030A0"/>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思维建模</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1132600557"/>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1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247"/>
          </a:xfrm>
          <a:prstGeom prst="rect">
            <a:avLst/>
          </a:prstGeom>
          <a:solidFill>
            <a:srgbClr val="00B050"/>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易错警示</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3756932040"/>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4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2" name="矩形 11"/>
          <p:cNvSpPr/>
          <p:nvPr userDrawn="1"/>
        </p:nvSpPr>
        <p:spPr>
          <a:xfrm>
            <a:off x="5376087" y="1301440"/>
            <a:ext cx="1439827" cy="369247"/>
          </a:xfrm>
          <a:prstGeom prst="rect">
            <a:avLst/>
          </a:prstGeom>
          <a:solidFill>
            <a:srgbClr val="A27B00"/>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知识拓展</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1552379956"/>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7_金榜苑：归纳总结">
    <p:bg>
      <p:bgPr>
        <a:solidFill>
          <a:schemeClr val="bg1"/>
        </a:solidFill>
        <a:effectLst/>
      </p:bgPr>
    </p:bg>
    <p:spTree>
      <p:nvGrpSpPr>
        <p:cNvPr id="1" name=""/>
        <p:cNvGrpSpPr/>
        <p:nvPr/>
      </p:nvGrpSpPr>
      <p:grpSpPr>
        <a:xfrm>
          <a:off x="0" y="0"/>
          <a:ext cx="0" cy="0"/>
          <a:chOff x="0" y="0"/>
          <a:chExt cx="0" cy="0"/>
        </a:xfrm>
      </p:grpSpPr>
      <p:pic>
        <p:nvPicPr>
          <p:cNvPr id="16" name="图片 15"/>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1" name="矩形 10"/>
          <p:cNvSpPr/>
          <p:nvPr userDrawn="1"/>
        </p:nvSpPr>
        <p:spPr>
          <a:xfrm>
            <a:off x="5376087" y="1301440"/>
            <a:ext cx="1439827" cy="369247"/>
          </a:xfrm>
          <a:prstGeom prst="rect">
            <a:avLst/>
          </a:prstGeom>
          <a:solidFill>
            <a:srgbClr val="532476"/>
          </a:solidFill>
        </p:spPr>
        <p:txBody>
          <a:bodyPr wrap="square">
            <a:spAutoFit/>
          </a:bodyPr>
          <a:lstStyle/>
          <a:p>
            <a:pPr algn="ctr"/>
            <a:r>
              <a:rPr lang="zh-CN" altLang="en-US" b="1" dirty="0" smtClean="0">
                <a:solidFill>
                  <a:prstClr val="white"/>
                </a:solidFill>
                <a:latin typeface="方正仿宋简体" panose="03000509000000000000" pitchFamily="65" charset="-122"/>
                <a:ea typeface="方正仿宋简体" panose="03000509000000000000" pitchFamily="65" charset="-122"/>
              </a:rPr>
              <a:t>拓展延伸</a:t>
            </a:r>
            <a:endParaRPr lang="zh-CN" altLang="en-US" b="1" dirty="0">
              <a:solidFill>
                <a:prstClr val="white"/>
              </a:solidFill>
              <a:latin typeface="方正仿宋简体" panose="03000509000000000000" pitchFamily="65" charset="-122"/>
              <a:ea typeface="方正仿宋简体" panose="03000509000000000000" pitchFamily="65" charset="-122"/>
            </a:endParaRPr>
          </a:p>
        </p:txBody>
      </p:sp>
    </p:spTree>
    <p:extLst>
      <p:ext uri="{BB962C8B-B14F-4D97-AF65-F5344CB8AC3E}">
        <p14:creationId xmlns:p14="http://schemas.microsoft.com/office/powerpoint/2010/main" val="3959672219"/>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金榜苑：归纳总结">
    <p:bg>
      <p:bgPr>
        <a:solidFill>
          <a:schemeClr val="bg1"/>
        </a:solidFill>
        <a:effectLst/>
      </p:bgPr>
    </p:bg>
    <p:spTree>
      <p:nvGrpSpPr>
        <p:cNvPr id="1" name=""/>
        <p:cNvGrpSpPr/>
        <p:nvPr/>
      </p:nvGrpSpPr>
      <p:grpSpPr>
        <a:xfrm>
          <a:off x="0" y="0"/>
          <a:ext cx="0" cy="0"/>
          <a:chOff x="0" y="0"/>
          <a:chExt cx="0" cy="0"/>
        </a:xfrm>
      </p:grpSpPr>
      <p:pic>
        <p:nvPicPr>
          <p:cNvPr id="9" name="图片 8"/>
          <p:cNvPicPr preferRelativeResize="0">
            <a:picLocks/>
          </p:cNvPicPr>
          <p:nvPr userDrawn="1"/>
        </p:nvPicPr>
        <p:blipFill rotWithShape="1">
          <a:blip r:embed="rId2" cstate="print">
            <a:duotone>
              <a:schemeClr val="accent4">
                <a:shade val="45000"/>
                <a:satMod val="135000"/>
              </a:schemeClr>
              <a:prstClr val="white"/>
            </a:duotone>
            <a:extLst>
              <a:ext uri="{28A0092B-C50C-407E-A947-70E740481C1C}">
                <a14:useLocalDpi xmlns:a14="http://schemas.microsoft.com/office/drawing/2010/main" val="0"/>
              </a:ext>
            </a:extLst>
          </a:blip>
          <a:srcRect b="9649"/>
          <a:stretch/>
        </p:blipFill>
        <p:spPr>
          <a:xfrm flipH="1">
            <a:off x="0" y="0"/>
            <a:ext cx="12193200" cy="6858000"/>
          </a:xfrm>
          <a:prstGeom prst="rect">
            <a:avLst/>
          </a:prstGeom>
        </p:spPr>
      </p:pic>
      <p:sp>
        <p:nvSpPr>
          <p:cNvPr id="4" name="TextBox 51"/>
          <p:cNvSpPr txBox="1"/>
          <p:nvPr userDrawn="1"/>
        </p:nvSpPr>
        <p:spPr>
          <a:xfrm>
            <a:off x="1991544" y="505247"/>
            <a:ext cx="1551520" cy="461665"/>
          </a:xfrm>
          <a:prstGeom prst="rect">
            <a:avLst/>
          </a:prstGeom>
          <a:noFill/>
        </p:spPr>
        <p:txBody>
          <a:bodyPr wrap="square" rtlCol="0">
            <a:spAutoFit/>
          </a:bodyPr>
          <a:lstStyle/>
          <a:p>
            <a:pPr marL="0" algn="l" defTabSz="914400" rtl="0" eaLnBrk="1" latinLnBrk="0" hangingPunct="1"/>
            <a:r>
              <a:rPr lang="zh-CN" altLang="en-US" sz="2400" kern="1200" smtClean="0">
                <a:solidFill>
                  <a:schemeClr val="bg1"/>
                </a:solidFill>
                <a:latin typeface="+mn-lt"/>
                <a:ea typeface="+mn-ea"/>
                <a:cs typeface="+mn-cs"/>
              </a:rPr>
              <a:t>命题方向</a:t>
            </a:r>
            <a:endParaRPr lang="zh-CN" altLang="zh-CN" sz="2400" kern="1200" dirty="0">
              <a:solidFill>
                <a:schemeClr val="bg1"/>
              </a:solidFill>
              <a:latin typeface="+mn-lt"/>
              <a:ea typeface="+mn-ea"/>
              <a:cs typeface="+mn-cs"/>
            </a:endParaRPr>
          </a:p>
        </p:txBody>
      </p:sp>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p:cNvSpPr/>
          <p:nvPr userDrawn="1"/>
        </p:nvSpPr>
        <p:spPr>
          <a:xfrm>
            <a:off x="1814872" y="505247"/>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3" name="矩形 12"/>
          <p:cNvSpPr/>
          <p:nvPr userDrawn="1"/>
        </p:nvSpPr>
        <p:spPr>
          <a:xfrm>
            <a:off x="0" y="505247"/>
            <a:ext cx="1815509" cy="4602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noProof="0" smtClean="0">
              <a:solidFill>
                <a:schemeClr val="lt1"/>
              </a:solidFill>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smtClean="0">
                <a:latin typeface="微软雅黑" pitchFamily="34" charset="-122"/>
                <a:ea typeface="微软雅黑" pitchFamily="34" charset="-122"/>
              </a:rPr>
              <a:t>明确</a:t>
            </a:r>
            <a:endParaRPr lang="en-US" altLang="zh-CN" sz="4000" b="1" dirty="0">
              <a:solidFill>
                <a:prstClr val="white"/>
              </a:solidFill>
              <a:latin typeface="微软雅黑" pitchFamily="34" charset="-122"/>
              <a:ea typeface="微软雅黑" pitchFamily="34" charset="-122"/>
            </a:endParaRPr>
          </a:p>
        </p:txBody>
      </p:sp>
    </p:spTree>
    <p:extLst>
      <p:ext uri="{BB962C8B-B14F-4D97-AF65-F5344CB8AC3E}">
        <p14:creationId xmlns:p14="http://schemas.microsoft.com/office/powerpoint/2010/main" val="228073636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金榜苑：归纳总结">
    <p:bg>
      <p:bgPr>
        <a:solidFill>
          <a:schemeClr val="bg1"/>
        </a:solidFill>
        <a:effectLst/>
      </p:bgPr>
    </p:bg>
    <p:spTree>
      <p:nvGrpSpPr>
        <p:cNvPr id="1" name=""/>
        <p:cNvGrpSpPr/>
        <p:nvPr/>
      </p:nvGrpSpPr>
      <p:grpSpPr>
        <a:xfrm>
          <a:off x="0" y="0"/>
          <a:ext cx="0" cy="0"/>
          <a:chOff x="0" y="0"/>
          <a:chExt cx="0" cy="0"/>
        </a:xfrm>
      </p:grpSpPr>
      <p:sp>
        <p:nvSpPr>
          <p:cNvPr id="2" name="矩形 1"/>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矩形 2"/>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4"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2053472901"/>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矩形 1"/>
          <p:cNvSpPr/>
          <p:nvPr userDrawn="1"/>
        </p:nvSpPr>
        <p:spPr>
          <a:xfrm>
            <a:off x="0" y="1052736"/>
            <a:ext cx="12192000" cy="58052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同侧圆角矩形 2">
            <a:extLst>
              <a:ext uri="{FF2B5EF4-FFF2-40B4-BE49-F238E27FC236}">
                <a16:creationId xmlns:a16="http://schemas.microsoft.com/office/drawing/2014/main" xmlns="" id="{DCF931F0-E024-3A42-B800-B9D38A749F17}"/>
              </a:ext>
            </a:extLst>
          </p:cNvPr>
          <p:cNvSpPr/>
          <p:nvPr userDrawn="1"/>
        </p:nvSpPr>
        <p:spPr>
          <a:xfrm rot="5400000">
            <a:off x="424211" y="-148788"/>
            <a:ext cx="495047" cy="1343473"/>
          </a:xfrm>
          <a:prstGeom prst="round2SameRect">
            <a:avLst>
              <a:gd name="adj1" fmla="val 31187"/>
              <a:gd name="adj2" fmla="val 0"/>
            </a:avLst>
          </a:prstGeom>
          <a:solidFill>
            <a:srgbClr val="0626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kumimoji="1" lang="zh-CN" altLang="en-US"/>
          </a:p>
        </p:txBody>
      </p:sp>
      <p:sp>
        <p:nvSpPr>
          <p:cNvPr id="4" name="矩形 3"/>
          <p:cNvSpPr/>
          <p:nvPr userDrawn="1"/>
        </p:nvSpPr>
        <p:spPr>
          <a:xfrm>
            <a:off x="115205" y="289757"/>
            <a:ext cx="1107996" cy="461665"/>
          </a:xfrm>
          <a:prstGeom prst="rect">
            <a:avLst/>
          </a:prstGeom>
        </p:spPr>
        <p:txBody>
          <a:bodyPr wrap="none">
            <a:spAutoFit/>
          </a:bodyPr>
          <a:lstStyle/>
          <a:p>
            <a:r>
              <a:rPr lang="zh-CN" altLang="en-US" sz="2400" b="1" dirty="0" smtClean="0">
                <a:solidFill>
                  <a:schemeClr val="bg1"/>
                </a:solidFill>
              </a:rPr>
              <a:t>练真题</a:t>
            </a:r>
            <a:endParaRPr lang="zh-CN" altLang="en-US" sz="2400" b="1" dirty="0">
              <a:solidFill>
                <a:schemeClr val="bg1"/>
              </a:solidFill>
            </a:endParaRPr>
          </a:p>
        </p:txBody>
      </p:sp>
    </p:spTree>
    <p:extLst>
      <p:ext uri="{BB962C8B-B14F-4D97-AF65-F5344CB8AC3E}">
        <p14:creationId xmlns:p14="http://schemas.microsoft.com/office/powerpoint/2010/main" val="3004129240"/>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1_习题">
    <p:bg>
      <p:bgPr>
        <a:pattFill prst="smGrid">
          <a:fgClr>
            <a:schemeClr val="bg1">
              <a:lumMod val="95000"/>
            </a:schemeClr>
          </a:fgClr>
          <a:bgClr>
            <a:schemeClr val="bg1"/>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23996898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5_金榜苑：归纳总结">
    <p:bg>
      <p:bgPr>
        <a:solidFill>
          <a:schemeClr val="bg1"/>
        </a:solidFill>
        <a:effectLst/>
      </p:bgPr>
    </p:bg>
    <p:spTree>
      <p:nvGrpSpPr>
        <p:cNvPr id="1" name=""/>
        <p:cNvGrpSpPr/>
        <p:nvPr/>
      </p:nvGrpSpPr>
      <p:grpSpPr>
        <a:xfrm>
          <a:off x="0" y="0"/>
          <a:ext cx="0" cy="0"/>
          <a:chOff x="0" y="0"/>
          <a:chExt cx="0" cy="0"/>
        </a:xfrm>
      </p:grpSpPr>
      <p:sp>
        <p:nvSpPr>
          <p:cNvPr id="2" name="矩形 1"/>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矩形 2"/>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4" name="TextBox 51"/>
          <p:cNvSpPr txBox="1"/>
          <p:nvPr userDrawn="1"/>
        </p:nvSpPr>
        <p:spPr>
          <a:xfrm>
            <a:off x="1991544" y="505247"/>
            <a:ext cx="1551520" cy="461665"/>
          </a:xfrm>
          <a:prstGeom prst="rect">
            <a:avLst/>
          </a:prstGeom>
          <a:noFill/>
        </p:spPr>
        <p:txBody>
          <a:bodyPr wrap="square" rtlCol="0">
            <a:spAutoFit/>
          </a:bodyPr>
          <a:lstStyle/>
          <a:p>
            <a:r>
              <a:rPr lang="zh-CN" altLang="zh-CN" sz="2400" dirty="0" smtClean="0">
                <a:solidFill>
                  <a:schemeClr val="bg1">
                    <a:lumMod val="85000"/>
                  </a:schemeClr>
                </a:solidFill>
              </a:rPr>
              <a:t>知识</a:t>
            </a:r>
            <a:r>
              <a:rPr lang="zh-CN" altLang="en-US" sz="2400" dirty="0" smtClean="0">
                <a:solidFill>
                  <a:schemeClr val="bg1">
                    <a:lumMod val="85000"/>
                  </a:schemeClr>
                </a:solidFill>
              </a:rPr>
              <a:t>网络</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构建</a:t>
            </a:r>
            <a:endParaRPr lang="en-US" altLang="zh-CN" sz="4000" b="1" dirty="0">
              <a:latin typeface="微软雅黑" pitchFamily="34" charset="-122"/>
              <a:ea typeface="微软雅黑" pitchFamily="34" charset="-122"/>
            </a:endParaRPr>
          </a:p>
        </p:txBody>
      </p:sp>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54986815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2_金榜苑：归纳总结">
    <p:bg>
      <p:bgPr>
        <a:solidFill>
          <a:schemeClr val="bg1"/>
        </a:solidFill>
        <a:effectLst/>
      </p:bgPr>
    </p:bg>
    <p:spTree>
      <p:nvGrpSpPr>
        <p:cNvPr id="1" name=""/>
        <p:cNvGrpSpPr/>
        <p:nvPr/>
      </p:nvGrpSpPr>
      <p:grpSpPr>
        <a:xfrm>
          <a:off x="0" y="0"/>
          <a:ext cx="0" cy="0"/>
          <a:chOff x="0" y="0"/>
          <a:chExt cx="0" cy="0"/>
        </a:xfrm>
      </p:grpSpPr>
      <p:sp>
        <p:nvSpPr>
          <p:cNvPr id="2" name="矩形 1"/>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 name="矩形 2"/>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4"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
        <p:nvSpPr>
          <p:cNvPr id="7" name="矩形 6">
            <a:extLst>
              <a:ext uri="{FF2B5EF4-FFF2-40B4-BE49-F238E27FC236}">
                <a16:creationId xmlns="" xmlns:a16="http://schemas.microsoft.com/office/drawing/2014/main" id="{1BD4A661-10AF-DE41-81E2-95E0AAEC133C}"/>
              </a:ext>
            </a:extLst>
          </p:cNvPr>
          <p:cNvSpPr/>
          <p:nvPr userDrawn="1"/>
        </p:nvSpPr>
        <p:spPr>
          <a:xfrm>
            <a:off x="0" y="1"/>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341299060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金榜苑：归纳总结">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userDrawn="1"/>
        </p:nvSpPr>
        <p:spPr>
          <a:xfrm>
            <a:off x="5376087" y="1301440"/>
            <a:ext cx="1439827" cy="369247"/>
          </a:xfrm>
          <a:prstGeom prst="rect">
            <a:avLst/>
          </a:prstGeom>
          <a:solidFill>
            <a:srgbClr val="0070C0"/>
          </a:solidFill>
        </p:spPr>
        <p:txBody>
          <a:bodyPr wrap="square">
            <a:spAutoFit/>
          </a:bodyPr>
          <a:lstStyle/>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应用举例</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sp>
        <p:nvSpPr>
          <p:cNvPr id="17" name="矩形 16"/>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矩形 17"/>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1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20"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Tree>
    <p:extLst>
      <p:ext uri="{BB962C8B-B14F-4D97-AF65-F5344CB8AC3E}">
        <p14:creationId xmlns:p14="http://schemas.microsoft.com/office/powerpoint/2010/main" val="79284038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金榜苑：归纳总结">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userDrawn="1"/>
        </p:nvSpPr>
        <p:spPr>
          <a:xfrm>
            <a:off x="5376087" y="1301440"/>
            <a:ext cx="1439827" cy="369247"/>
          </a:xfrm>
          <a:prstGeom prst="rect">
            <a:avLst/>
          </a:prstGeom>
          <a:solidFill>
            <a:srgbClr val="00B0F0"/>
          </a:solidFill>
        </p:spPr>
        <p:txBody>
          <a:bodyPr wrap="square">
            <a:spAutoFit/>
          </a:bodyPr>
          <a:lstStyle/>
          <a:p>
            <a:pPr algn="ctr"/>
            <a:r>
              <a:rPr lang="zh-CN" altLang="en-US" b="1" smtClean="0">
                <a:solidFill>
                  <a:schemeClr val="bg1"/>
                </a:solidFill>
                <a:latin typeface="方正仿宋简体" panose="03000509000000000000" pitchFamily="65" charset="-122"/>
                <a:ea typeface="方正仿宋简体" panose="03000509000000000000" pitchFamily="65" charset="-122"/>
              </a:rPr>
              <a:t>易错辨析</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sp>
        <p:nvSpPr>
          <p:cNvPr id="19" name="矩形 18"/>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0" name="矩形 19"/>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21"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22"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Tree>
    <p:extLst>
      <p:ext uri="{BB962C8B-B14F-4D97-AF65-F5344CB8AC3E}">
        <p14:creationId xmlns:p14="http://schemas.microsoft.com/office/powerpoint/2010/main" val="294198834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金榜苑：归纳总结">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userDrawn="1"/>
        </p:nvSpPr>
        <p:spPr>
          <a:xfrm>
            <a:off x="5376087" y="1301440"/>
            <a:ext cx="1439827" cy="369247"/>
          </a:xfrm>
          <a:prstGeom prst="rect">
            <a:avLst/>
          </a:prstGeom>
          <a:solidFill>
            <a:srgbClr val="C0504D">
              <a:lumMod val="75000"/>
            </a:srgbClr>
          </a:solidFill>
        </p:spPr>
        <p:txBody>
          <a:bodyPr wrap="square">
            <a:spAutoFit/>
          </a:bodyPr>
          <a:lstStyle/>
          <a:p>
            <a:pPr algn="ctr"/>
            <a:r>
              <a:rPr lang="zh-CN" altLang="en-US" b="1" smtClean="0">
                <a:solidFill>
                  <a:schemeClr val="bg1"/>
                </a:solidFill>
                <a:latin typeface="方正仿宋简体" panose="03000509000000000000" pitchFamily="65" charset="-122"/>
                <a:ea typeface="方正仿宋简体" panose="03000509000000000000" pitchFamily="65" charset="-122"/>
              </a:rPr>
              <a:t>易错提醒</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sp>
        <p:nvSpPr>
          <p:cNvPr id="11" name="矩形 10"/>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17"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18"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Tree>
    <p:extLst>
      <p:ext uri="{BB962C8B-B14F-4D97-AF65-F5344CB8AC3E}">
        <p14:creationId xmlns:p14="http://schemas.microsoft.com/office/powerpoint/2010/main" val="384330063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3_金榜苑：归纳总结">
    <p:bg>
      <p:bgPr>
        <a:solidFill>
          <a:schemeClr val="bg1"/>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userDrawn="1"/>
        </p:nvSpPr>
        <p:spPr>
          <a:xfrm>
            <a:off x="5376087" y="1301440"/>
            <a:ext cx="1439827" cy="369247"/>
          </a:xfrm>
          <a:prstGeom prst="rect">
            <a:avLst/>
          </a:prstGeom>
          <a:solidFill>
            <a:srgbClr val="D6A300"/>
          </a:solidFill>
        </p:spPr>
        <p:txBody>
          <a:bodyPr wrap="square">
            <a:spAutoFit/>
          </a:bodyPr>
          <a:lstStyle/>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答题模板</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sp>
        <p:nvSpPr>
          <p:cNvPr id="11" name="矩形 10"/>
          <p:cNvSpPr/>
          <p:nvPr userDrawn="1"/>
        </p:nvSpPr>
        <p:spPr>
          <a:xfrm>
            <a:off x="1814872" y="505247"/>
            <a:ext cx="1728192" cy="460244"/>
          </a:xfrm>
          <a:prstGeom prst="rect">
            <a:avLst/>
          </a:prstGeom>
          <a:noFill/>
          <a:ln w="63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矩形 11"/>
          <p:cNvSpPr/>
          <p:nvPr userDrawn="1"/>
        </p:nvSpPr>
        <p:spPr>
          <a:xfrm>
            <a:off x="0" y="505247"/>
            <a:ext cx="1815509" cy="460244"/>
          </a:xfrm>
          <a:prstGeom prst="rect">
            <a:avLst/>
          </a:prstGeom>
          <a:solidFill>
            <a:srgbClr val="1F497D"/>
          </a:solidFill>
          <a:ln w="12700" cap="flat" cmpd="sng" algn="ctr">
            <a:noFill/>
            <a:prstDash val="solid"/>
            <a:miter lim="800000"/>
          </a:ln>
          <a:effectLst/>
        </p:spPr>
        <p:txBody>
          <a:bodyPr rtlCol="0" anchor="ctr"/>
          <a:lstStyle/>
          <a:p>
            <a:pPr marR="0" lvl="0" indent="0" algn="ctr" fontAlgn="auto">
              <a:lnSpc>
                <a:spcPct val="100000"/>
              </a:lnSpc>
              <a:spcBef>
                <a:spcPts val="0"/>
              </a:spcBef>
              <a:spcAft>
                <a:spcPts val="0"/>
              </a:spcAft>
              <a:buClrTx/>
              <a:buSzTx/>
              <a:buFontTx/>
              <a:buNone/>
              <a:tabLst/>
            </a:pPr>
            <a:endParaRPr kumimoji="1" lang="zh-CN" altLang="en-US" b="0" i="0" u="none" strike="noStrike" kern="0" cap="none" spc="0" normalizeH="0" baseline="0">
              <a:ln>
                <a:noFill/>
              </a:ln>
              <a:solidFill>
                <a:prstClr val="white"/>
              </a:solidFill>
              <a:effectLst/>
              <a:uLnTx/>
              <a:uFillTx/>
              <a:latin typeface="Arial"/>
              <a:ea typeface="微软雅黑"/>
            </a:endParaRPr>
          </a:p>
        </p:txBody>
      </p:sp>
      <p:sp>
        <p:nvSpPr>
          <p:cNvPr id="17"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85000"/>
                  </a:schemeClr>
                </a:solidFill>
              </a:rPr>
              <a:t>必备</a:t>
            </a:r>
            <a:r>
              <a:rPr lang="zh-CN" altLang="zh-CN" sz="2400" dirty="0" smtClean="0">
                <a:solidFill>
                  <a:schemeClr val="bg1">
                    <a:lumMod val="85000"/>
                  </a:schemeClr>
                </a:solidFill>
              </a:rPr>
              <a:t>知识</a:t>
            </a:r>
            <a:endParaRPr lang="zh-CN" altLang="zh-CN" sz="2400" b="1" dirty="0">
              <a:solidFill>
                <a:schemeClr val="bg1">
                  <a:lumMod val="85000"/>
                </a:schemeClr>
              </a:solidFill>
              <a:latin typeface="黑体" panose="02010609060101010101" pitchFamily="49" charset="-122"/>
              <a:ea typeface="黑体" panose="02010609060101010101" pitchFamily="49" charset="-122"/>
            </a:endParaRPr>
          </a:p>
        </p:txBody>
      </p:sp>
      <p:sp>
        <p:nvSpPr>
          <p:cNvPr id="18"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latin typeface="微软雅黑" pitchFamily="34" charset="-122"/>
                <a:ea typeface="微软雅黑" pitchFamily="34" charset="-122"/>
              </a:rPr>
              <a:t>整合</a:t>
            </a:r>
            <a:endParaRPr lang="en-US" altLang="zh-CN" sz="4000" b="1" dirty="0">
              <a:latin typeface="微软雅黑" pitchFamily="34" charset="-122"/>
              <a:ea typeface="微软雅黑" pitchFamily="34" charset="-122"/>
            </a:endParaRPr>
          </a:p>
        </p:txBody>
      </p:sp>
    </p:spTree>
    <p:extLst>
      <p:ext uri="{BB962C8B-B14F-4D97-AF65-F5344CB8AC3E}">
        <p14:creationId xmlns:p14="http://schemas.microsoft.com/office/powerpoint/2010/main" val="327819441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金榜苑：归纳总结">
    <p:bg>
      <p:bgPr>
        <a:solidFill>
          <a:schemeClr val="bg1"/>
        </a:solidFill>
        <a:effectLst/>
      </p:bgPr>
    </p:bg>
    <p:spTree>
      <p:nvGrpSpPr>
        <p:cNvPr id="1" name=""/>
        <p:cNvGrpSpPr/>
        <p:nvPr/>
      </p:nvGrpSpPr>
      <p:grpSpPr>
        <a:xfrm>
          <a:off x="0" y="0"/>
          <a:ext cx="0" cy="0"/>
          <a:chOff x="0" y="0"/>
          <a:chExt cx="0" cy="0"/>
        </a:xfrm>
      </p:grpSpPr>
      <p:pic>
        <p:nvPicPr>
          <p:cNvPr id="8" name="图片 7"/>
          <p:cNvPicPr preferRelativeResize="0">
            <a:picLocks/>
          </p:cNvPicPr>
          <p:nvPr userDrawn="1"/>
        </p:nvPicPr>
        <p:blipFill rotWithShape="1">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
        <p:nvSpPr>
          <p:cNvPr id="7" name="矩形 6">
            <a:extLst>
              <a:ext uri="{FF2B5EF4-FFF2-40B4-BE49-F238E27FC236}">
                <a16:creationId xmlns="" xmlns:a16="http://schemas.microsoft.com/office/drawing/2014/main" id="{1BD4A661-10AF-DE41-81E2-95E0AAEC133C}"/>
              </a:ext>
            </a:extLst>
          </p:cNvPr>
          <p:cNvSpPr/>
          <p:nvPr userDrawn="1"/>
        </p:nvSpPr>
        <p:spPr>
          <a:xfrm>
            <a:off x="0" y="1484783"/>
            <a:ext cx="12192000" cy="537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userDrawn="1"/>
        </p:nvSpPr>
        <p:spPr>
          <a:xfrm>
            <a:off x="0" y="505247"/>
            <a:ext cx="1815509" cy="460244"/>
          </a:xfrm>
          <a:prstGeom prst="rect">
            <a:avLst/>
          </a:prstGeom>
          <a:solidFill>
            <a:srgbClr val="187E8C"/>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
        <p:nvSpPr>
          <p:cNvPr id="15" name="文本框 32"/>
          <p:cNvSpPr txBox="1"/>
          <p:nvPr userDrawn="1"/>
        </p:nvSpPr>
        <p:spPr>
          <a:xfrm>
            <a:off x="407368" y="385614"/>
            <a:ext cx="1231469" cy="707886"/>
          </a:xfrm>
          <a:prstGeom prst="rect">
            <a:avLst/>
          </a:prstGeom>
          <a:noFill/>
        </p:spPr>
        <p:txBody>
          <a:bodyPr wrap="square" rtlCol="0">
            <a:spAutoFit/>
          </a:bodyPr>
          <a:lstStyle>
            <a:defPPr>
              <a:defRPr lang="zh-CN"/>
            </a:defPPr>
            <a:lvl1pPr>
              <a:defRPr sz="2800">
                <a:solidFill>
                  <a:schemeClr val="bg1"/>
                </a:solidFill>
                <a:latin typeface="时尚中黑简体" panose="01010104010101010101" pitchFamily="2" charset="-122"/>
                <a:ea typeface="时尚中黑简体" panose="01010104010101010101" pitchFamily="2" charset="-122"/>
              </a:defRPr>
            </a:lvl1pPr>
          </a:lstStyle>
          <a:p>
            <a:pPr algn="just"/>
            <a:r>
              <a:rPr lang="zh-CN" altLang="en-US" sz="4000" b="1" dirty="0" smtClean="0">
                <a:solidFill>
                  <a:prstClr val="white"/>
                </a:solidFill>
                <a:latin typeface="微软雅黑" pitchFamily="34" charset="-122"/>
                <a:ea typeface="微软雅黑" pitchFamily="34" charset="-122"/>
              </a:rPr>
              <a:t>提升</a:t>
            </a:r>
            <a:endParaRPr lang="en-US" altLang="zh-CN" sz="4000" b="1" dirty="0">
              <a:solidFill>
                <a:prstClr val="white"/>
              </a:solidFill>
              <a:latin typeface="微软雅黑" pitchFamily="34" charset="-122"/>
              <a:ea typeface="微软雅黑" pitchFamily="34" charset="-122"/>
            </a:endParaRPr>
          </a:p>
        </p:txBody>
      </p:sp>
      <p:sp>
        <p:nvSpPr>
          <p:cNvPr id="9" name="TextBox 51"/>
          <p:cNvSpPr txBox="1"/>
          <p:nvPr userDrawn="1"/>
        </p:nvSpPr>
        <p:spPr>
          <a:xfrm>
            <a:off x="1991544" y="505247"/>
            <a:ext cx="1551520" cy="461665"/>
          </a:xfrm>
          <a:prstGeom prst="rect">
            <a:avLst/>
          </a:prstGeom>
          <a:noFill/>
        </p:spPr>
        <p:txBody>
          <a:bodyPr wrap="square" rtlCol="0">
            <a:spAutoFit/>
          </a:bodyPr>
          <a:lstStyle/>
          <a:p>
            <a:r>
              <a:rPr lang="zh-CN" altLang="en-US" sz="2400" dirty="0" smtClean="0">
                <a:solidFill>
                  <a:schemeClr val="bg1">
                    <a:lumMod val="95000"/>
                  </a:schemeClr>
                </a:solidFill>
              </a:rPr>
              <a:t>关键能力</a:t>
            </a:r>
            <a:endParaRPr lang="zh-CN" altLang="zh-CN" sz="2400" b="1" dirty="0">
              <a:solidFill>
                <a:schemeClr val="bg1">
                  <a:lumMod val="95000"/>
                </a:schemeClr>
              </a:solidFill>
              <a:latin typeface="黑体" panose="02010609060101010101" pitchFamily="49" charset="-122"/>
              <a:ea typeface="黑体" panose="02010609060101010101" pitchFamily="49" charset="-122"/>
            </a:endParaRPr>
          </a:p>
        </p:txBody>
      </p:sp>
      <p:sp>
        <p:nvSpPr>
          <p:cNvPr id="14" name="矩形 13"/>
          <p:cNvSpPr/>
          <p:nvPr userDrawn="1"/>
        </p:nvSpPr>
        <p:spPr>
          <a:xfrm>
            <a:off x="1814872" y="505999"/>
            <a:ext cx="1728192" cy="460244"/>
          </a:xfrm>
          <a:prstGeom prst="rect">
            <a:avLst/>
          </a:prstGeom>
          <a:noFill/>
          <a:ln w="6350" cap="flat" cmpd="sng" algn="ctr">
            <a:solidFill>
              <a:srgbClr val="187E8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smtClean="0">
              <a:ln>
                <a:noFill/>
              </a:ln>
              <a:solidFill>
                <a:prstClr val="white"/>
              </a:solidFill>
              <a:effectLst/>
              <a:uLnTx/>
              <a:uFillTx/>
              <a:latin typeface="Arial"/>
              <a:ea typeface="微软雅黑"/>
            </a:endParaRPr>
          </a:p>
        </p:txBody>
      </p:sp>
    </p:spTree>
    <p:extLst>
      <p:ext uri="{BB962C8B-B14F-4D97-AF65-F5344CB8AC3E}">
        <p14:creationId xmlns:p14="http://schemas.microsoft.com/office/powerpoint/2010/main" val="3381136435"/>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microsoft.com/office/2007/relationships/hdphoto" Target="../media/hdphoto1.wdp"/><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图片 8"/>
          <p:cNvPicPr preferRelativeResize="0">
            <a:picLocks/>
          </p:cNvPicPr>
          <p:nvPr userDrawn="1"/>
        </p:nvPicPr>
        <p:blipFill rotWithShape="1">
          <a:blip r:embed="rId23" cstate="print">
            <a:duotone>
              <a:schemeClr val="accent2">
                <a:shade val="45000"/>
                <a:satMod val="135000"/>
              </a:schemeClr>
              <a:prstClr val="white"/>
            </a:duotone>
            <a:extLst>
              <a:ext uri="{BEBA8EAE-BF5A-486C-A8C5-ECC9F3942E4B}">
                <a14:imgProps xmlns:a14="http://schemas.microsoft.com/office/drawing/2010/main">
                  <a14:imgLayer r:embed="rId24">
                    <a14:imgEffect>
                      <a14:brightnessContrast bright="-20000" contrast="20000"/>
                    </a14:imgEffect>
                  </a14:imgLayer>
                </a14:imgProps>
              </a:ext>
              <a:ext uri="{28A0092B-C50C-407E-A947-70E740481C1C}">
                <a14:useLocalDpi xmlns:a14="http://schemas.microsoft.com/office/drawing/2010/main" val="0"/>
              </a:ext>
            </a:extLst>
          </a:blip>
          <a:srcRect b="1671"/>
          <a:stretch/>
        </p:blipFill>
        <p:spPr>
          <a:xfrm flipH="1">
            <a:off x="0" y="0"/>
            <a:ext cx="12193200" cy="6858000"/>
          </a:xfrm>
          <a:prstGeom prst="rect">
            <a:avLst/>
          </a:prstGeom>
        </p:spPr>
      </p:pic>
    </p:spTree>
    <p:extLst>
      <p:ext uri="{BB962C8B-B14F-4D97-AF65-F5344CB8AC3E}">
        <p14:creationId xmlns:p14="http://schemas.microsoft.com/office/powerpoint/2010/main" val="2180609308"/>
      </p:ext>
    </p:extLst>
  </p:cSld>
  <p:clrMap bg1="lt1" tx1="dk1" bg2="lt2" tx2="dk2" accent1="accent1" accent2="accent2" accent3="accent3" accent4="accent4" accent5="accent5" accent6="accent6" hlink="hlink" folHlink="folHlink"/>
  <p:sldLayoutIdLst>
    <p:sldLayoutId id="2147483650" r:id="rId1"/>
    <p:sldLayoutId id="2147483665" r:id="rId2"/>
    <p:sldLayoutId id="2147483696" r:id="rId3"/>
    <p:sldLayoutId id="2147483693" r:id="rId4"/>
    <p:sldLayoutId id="2147483670" r:id="rId5"/>
    <p:sldLayoutId id="2147483673" r:id="rId6"/>
    <p:sldLayoutId id="2147483674" r:id="rId7"/>
    <p:sldLayoutId id="2147483694" r:id="rId8"/>
    <p:sldLayoutId id="2147483671" r:id="rId9"/>
    <p:sldLayoutId id="2147483697" r:id="rId10"/>
    <p:sldLayoutId id="2147483687" r:id="rId11"/>
    <p:sldLayoutId id="2147483688" r:id="rId12"/>
    <p:sldLayoutId id="2147483689" r:id="rId13"/>
    <p:sldLayoutId id="2147483690" r:id="rId14"/>
    <p:sldLayoutId id="2147483691" r:id="rId15"/>
    <p:sldLayoutId id="2147483692" r:id="rId16"/>
    <p:sldLayoutId id="2147483695" r:id="rId17"/>
    <p:sldLayoutId id="2147483698" r:id="rId18"/>
    <p:sldLayoutId id="2147483672" r:id="rId19"/>
    <p:sldLayoutId id="2147483651" r:id="rId20"/>
    <p:sldLayoutId id="2147483675" r:id="rId2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9.emf"/><Relationship Id="rId4" Type="http://schemas.openxmlformats.org/officeDocument/2006/relationships/package" Target="../embeddings/Microsoft_Word___1.docx"/></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9.xml"/><Relationship Id="rId1" Type="http://schemas.openxmlformats.org/officeDocument/2006/relationships/vmlDrawing" Target="../drawings/vmlDrawing2.vml"/><Relationship Id="rId5" Type="http://schemas.openxmlformats.org/officeDocument/2006/relationships/image" Target="../media/image9.emf"/><Relationship Id="rId4" Type="http://schemas.openxmlformats.org/officeDocument/2006/relationships/package" Target="../embeddings/Microsoft_Word___2.docx"/></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9.xml"/><Relationship Id="rId1" Type="http://schemas.openxmlformats.org/officeDocument/2006/relationships/vmlDrawing" Target="../drawings/vmlDrawing3.vml"/><Relationship Id="rId5" Type="http://schemas.openxmlformats.org/officeDocument/2006/relationships/image" Target="../media/image10.emf"/><Relationship Id="rId4" Type="http://schemas.openxmlformats.org/officeDocument/2006/relationships/package" Target="../embeddings/Microsoft_Word___3.docx"/></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9.xml"/><Relationship Id="rId1" Type="http://schemas.openxmlformats.org/officeDocument/2006/relationships/vmlDrawing" Target="../drawings/vmlDrawing4.vml"/><Relationship Id="rId5" Type="http://schemas.openxmlformats.org/officeDocument/2006/relationships/image" Target="../media/image11.emf"/><Relationship Id="rId4" Type="http://schemas.openxmlformats.org/officeDocument/2006/relationships/package" Target="../embeddings/Microsoft_Word___4.docx"/></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9.xml"/><Relationship Id="rId1" Type="http://schemas.openxmlformats.org/officeDocument/2006/relationships/vmlDrawing" Target="../drawings/vmlDrawing5.vml"/><Relationship Id="rId5" Type="http://schemas.openxmlformats.org/officeDocument/2006/relationships/image" Target="../media/image12.emf"/><Relationship Id="rId4" Type="http://schemas.openxmlformats.org/officeDocument/2006/relationships/package" Target="../embeddings/Microsoft_Word___5.docx"/></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image" Target="../media/image13.emf"/><Relationship Id="rId5" Type="http://schemas.openxmlformats.org/officeDocument/2006/relationships/package" Target="../embeddings/Microsoft_Word___6.docx"/><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7.pn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5.png"/><Relationship Id="rId1" Type="http://schemas.openxmlformats.org/officeDocument/2006/relationships/slideLayout" Target="../slideLayouts/slideLayout9.xml"/><Relationship Id="rId4" Type="http://schemas.openxmlformats.org/officeDocument/2006/relationships/slide" Target="slide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image" Target="../media/image18.png"/><Relationship Id="rId5" Type="http://schemas.openxmlformats.org/officeDocument/2006/relationships/image" Target="../media/image17.emf"/><Relationship Id="rId4" Type="http://schemas.openxmlformats.org/officeDocument/2006/relationships/package" Target="../embeddings/Microsoft_Word___7.docx"/></Relationships>
</file>

<file path=ppt/slides/_rels/slide26.xml.rels><?xml version="1.0" encoding="UTF-8" standalone="yes"?>
<Relationships xmlns="http://schemas.openxmlformats.org/package/2006/relationships"><Relationship Id="rId8" Type="http://schemas.openxmlformats.org/officeDocument/2006/relationships/package" Target="../embeddings/Microsoft_Word___9.docx"/><Relationship Id="rId3" Type="http://schemas.openxmlformats.org/officeDocument/2006/relationships/image" Target="../media/image18.png"/><Relationship Id="rId7" Type="http://schemas.openxmlformats.org/officeDocument/2006/relationships/oleObject" Target="../embeddings/oleObject9.bin"/><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image" Target="../media/image19.emf"/><Relationship Id="rId5" Type="http://schemas.openxmlformats.org/officeDocument/2006/relationships/package" Target="../embeddings/Microsoft_Word___8.docx"/><Relationship Id="rId4" Type="http://schemas.openxmlformats.org/officeDocument/2006/relationships/oleObject" Target="../embeddings/oleObject8.bin"/><Relationship Id="rId9" Type="http://schemas.openxmlformats.org/officeDocument/2006/relationships/image" Target="../media/image20.emf"/></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slide" Target="slide4.xml"/><Relationship Id="rId1" Type="http://schemas.openxmlformats.org/officeDocument/2006/relationships/slideLayout" Target="../slideLayouts/slideLayout1.xml"/><Relationship Id="rId4" Type="http://schemas.openxmlformats.org/officeDocument/2006/relationships/slide" Target="slide4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7.png"/><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3.png"/><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4.png"/><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4.png"/><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tiff"/><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2" Type="http://schemas.openxmlformats.org/officeDocument/2006/relationships/image" Target="../media/image27.tiff"/><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image" Target="../media/image28.tiff"/><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9.tiff"/><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2" Type="http://schemas.openxmlformats.org/officeDocument/2006/relationships/slide" Target="slide45.xml"/><Relationship Id="rId16" Type="http://schemas.openxmlformats.org/officeDocument/2006/relationships/image" Target="../media/image7.png"/><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46.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2" Type="http://schemas.openxmlformats.org/officeDocument/2006/relationships/slide" Target="slide45.xml"/><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47.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2" Type="http://schemas.openxmlformats.org/officeDocument/2006/relationships/slide" Target="slide45.xml"/><Relationship Id="rId16" Type="http://schemas.openxmlformats.org/officeDocument/2006/relationships/image" Target="../media/image30.png"/><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48.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2" Type="http://schemas.openxmlformats.org/officeDocument/2006/relationships/slide" Target="slide45.xml"/><Relationship Id="rId16" Type="http://schemas.openxmlformats.org/officeDocument/2006/relationships/image" Target="../media/image30.png"/><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49.xml.rels><?xml version="1.0" encoding="UTF-8" standalone="yes"?>
<Relationships xmlns="http://schemas.openxmlformats.org/package/2006/relationships"><Relationship Id="rId8" Type="http://schemas.openxmlformats.org/officeDocument/2006/relationships/slide" Target="slide49.xml"/><Relationship Id="rId13" Type="http://schemas.openxmlformats.org/officeDocument/2006/relationships/slide" Target="slide60.xml"/><Relationship Id="rId18" Type="http://schemas.openxmlformats.org/officeDocument/2006/relationships/slide" Target="slide74.xml"/><Relationship Id="rId3" Type="http://schemas.openxmlformats.org/officeDocument/2006/relationships/oleObject" Target="../embeddings/oleObject10.bin"/><Relationship Id="rId7" Type="http://schemas.openxmlformats.org/officeDocument/2006/relationships/slide" Target="slide47.xml"/><Relationship Id="rId12" Type="http://schemas.openxmlformats.org/officeDocument/2006/relationships/slide" Target="slide57.xml"/><Relationship Id="rId17" Type="http://schemas.openxmlformats.org/officeDocument/2006/relationships/slide" Target="slide72.xml"/><Relationship Id="rId2" Type="http://schemas.openxmlformats.org/officeDocument/2006/relationships/slideLayout" Target="../slideLayouts/slideLayout21.xml"/><Relationship Id="rId16" Type="http://schemas.openxmlformats.org/officeDocument/2006/relationships/slide" Target="slide69.xml"/><Relationship Id="rId1" Type="http://schemas.openxmlformats.org/officeDocument/2006/relationships/vmlDrawing" Target="../drawings/vmlDrawing9.vml"/><Relationship Id="rId6" Type="http://schemas.openxmlformats.org/officeDocument/2006/relationships/slide" Target="slide45.xml"/><Relationship Id="rId11" Type="http://schemas.openxmlformats.org/officeDocument/2006/relationships/slide" Target="slide55.xml"/><Relationship Id="rId5" Type="http://schemas.openxmlformats.org/officeDocument/2006/relationships/image" Target="../media/image31.emf"/><Relationship Id="rId15" Type="http://schemas.openxmlformats.org/officeDocument/2006/relationships/slide" Target="slide65.xml"/><Relationship Id="rId10" Type="http://schemas.openxmlformats.org/officeDocument/2006/relationships/slide" Target="slide53.xml"/><Relationship Id="rId19" Type="http://schemas.openxmlformats.org/officeDocument/2006/relationships/slide" Target="slide76.xml"/><Relationship Id="rId4" Type="http://schemas.openxmlformats.org/officeDocument/2006/relationships/package" Target="../embeddings/Microsoft_Word___10.docx"/><Relationship Id="rId9" Type="http://schemas.openxmlformats.org/officeDocument/2006/relationships/slide" Target="slide51.xml"/><Relationship Id="rId14" Type="http://schemas.openxmlformats.org/officeDocument/2006/relationships/slide" Target="slide6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2" Type="http://schemas.openxmlformats.org/officeDocument/2006/relationships/slide" Target="slide45.xml"/><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51.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2" Type="http://schemas.openxmlformats.org/officeDocument/2006/relationships/slide" Target="slide45.xml"/><Relationship Id="rId16" Type="http://schemas.openxmlformats.org/officeDocument/2006/relationships/image" Target="../media/image32.tiff"/><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52.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2" Type="http://schemas.openxmlformats.org/officeDocument/2006/relationships/slide" Target="slide45.xml"/><Relationship Id="rId16" Type="http://schemas.openxmlformats.org/officeDocument/2006/relationships/image" Target="../media/image32.tiff"/><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53.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69.xml"/><Relationship Id="rId18" Type="http://schemas.openxmlformats.org/officeDocument/2006/relationships/oleObject" Target="../embeddings/oleObject11.bin"/><Relationship Id="rId3" Type="http://schemas.openxmlformats.org/officeDocument/2006/relationships/slide" Target="slide45.xml"/><Relationship Id="rId21" Type="http://schemas.openxmlformats.org/officeDocument/2006/relationships/image" Target="../media/image35.tiff"/><Relationship Id="rId7" Type="http://schemas.openxmlformats.org/officeDocument/2006/relationships/slide" Target="slide53.xml"/><Relationship Id="rId12" Type="http://schemas.openxmlformats.org/officeDocument/2006/relationships/slide" Target="slide65.xml"/><Relationship Id="rId17" Type="http://schemas.openxmlformats.org/officeDocument/2006/relationships/image" Target="../media/image34.png"/><Relationship Id="rId2" Type="http://schemas.openxmlformats.org/officeDocument/2006/relationships/slideLayout" Target="../slideLayouts/slideLayout21.xml"/><Relationship Id="rId16" Type="http://schemas.openxmlformats.org/officeDocument/2006/relationships/slide" Target="slide76.xml"/><Relationship Id="rId20" Type="http://schemas.openxmlformats.org/officeDocument/2006/relationships/image" Target="../media/image33.emf"/><Relationship Id="rId1" Type="http://schemas.openxmlformats.org/officeDocument/2006/relationships/vmlDrawing" Target="../drawings/vmlDrawing10.vml"/><Relationship Id="rId6" Type="http://schemas.openxmlformats.org/officeDocument/2006/relationships/slide" Target="slide51.xml"/><Relationship Id="rId11" Type="http://schemas.openxmlformats.org/officeDocument/2006/relationships/slide" Target="slide63.xml"/><Relationship Id="rId5" Type="http://schemas.openxmlformats.org/officeDocument/2006/relationships/slide" Target="slide49.xml"/><Relationship Id="rId15" Type="http://schemas.openxmlformats.org/officeDocument/2006/relationships/slide" Target="slide74.xml"/><Relationship Id="rId10" Type="http://schemas.openxmlformats.org/officeDocument/2006/relationships/slide" Target="slide60.xml"/><Relationship Id="rId19" Type="http://schemas.openxmlformats.org/officeDocument/2006/relationships/package" Target="../embeddings/Microsoft_Word___11.docx"/><Relationship Id="rId4" Type="http://schemas.openxmlformats.org/officeDocument/2006/relationships/slide" Target="slide47.xml"/><Relationship Id="rId9" Type="http://schemas.openxmlformats.org/officeDocument/2006/relationships/slide" Target="slide57.xml"/><Relationship Id="rId14" Type="http://schemas.openxmlformats.org/officeDocument/2006/relationships/slide" Target="slide72.xml"/></Relationships>
</file>

<file path=ppt/slides/_rels/slide54.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17" Type="http://schemas.openxmlformats.org/officeDocument/2006/relationships/image" Target="../media/image34.png"/><Relationship Id="rId2" Type="http://schemas.openxmlformats.org/officeDocument/2006/relationships/slide" Target="slide45.xml"/><Relationship Id="rId16" Type="http://schemas.openxmlformats.org/officeDocument/2006/relationships/image" Target="../media/image36.tiff"/><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55.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2" Type="http://schemas.openxmlformats.org/officeDocument/2006/relationships/slide" Target="slide45.xml"/><Relationship Id="rId16" Type="http://schemas.openxmlformats.org/officeDocument/2006/relationships/image" Target="../media/image37.png"/><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56.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2" Type="http://schemas.openxmlformats.org/officeDocument/2006/relationships/slide" Target="slide45.xml"/><Relationship Id="rId16" Type="http://schemas.openxmlformats.org/officeDocument/2006/relationships/image" Target="../media/image37.png"/><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57.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17" Type="http://schemas.openxmlformats.org/officeDocument/2006/relationships/image" Target="../media/image39.tiff"/><Relationship Id="rId2" Type="http://schemas.openxmlformats.org/officeDocument/2006/relationships/slide" Target="slide45.xml"/><Relationship Id="rId16" Type="http://schemas.openxmlformats.org/officeDocument/2006/relationships/image" Target="../media/image38.tiff"/><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58.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18" Type="http://schemas.openxmlformats.org/officeDocument/2006/relationships/image" Target="../media/image41.png"/><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17" Type="http://schemas.openxmlformats.org/officeDocument/2006/relationships/image" Target="../media/image40.png"/><Relationship Id="rId2" Type="http://schemas.openxmlformats.org/officeDocument/2006/relationships/slide" Target="slide45.xml"/><Relationship Id="rId16" Type="http://schemas.openxmlformats.org/officeDocument/2006/relationships/image" Target="../media/image38.tiff"/><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59.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2" Type="http://schemas.openxmlformats.org/officeDocument/2006/relationships/slide" Target="slide45.xml"/><Relationship Id="rId16" Type="http://schemas.openxmlformats.org/officeDocument/2006/relationships/image" Target="../media/image38.tiff"/><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17" Type="http://schemas.openxmlformats.org/officeDocument/2006/relationships/image" Target="../media/image43.png"/><Relationship Id="rId2" Type="http://schemas.openxmlformats.org/officeDocument/2006/relationships/slide" Target="slide45.xml"/><Relationship Id="rId16" Type="http://schemas.openxmlformats.org/officeDocument/2006/relationships/image" Target="../media/image42.png"/><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61.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18" Type="http://schemas.openxmlformats.org/officeDocument/2006/relationships/image" Target="../media/image7.png"/><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17" Type="http://schemas.openxmlformats.org/officeDocument/2006/relationships/image" Target="../media/image43.png"/><Relationship Id="rId2" Type="http://schemas.openxmlformats.org/officeDocument/2006/relationships/slide" Target="slide45.xml"/><Relationship Id="rId16" Type="http://schemas.openxmlformats.org/officeDocument/2006/relationships/image" Target="../media/image42.png"/><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62.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17" Type="http://schemas.openxmlformats.org/officeDocument/2006/relationships/image" Target="../media/image43.png"/><Relationship Id="rId2" Type="http://schemas.openxmlformats.org/officeDocument/2006/relationships/slide" Target="slide45.xml"/><Relationship Id="rId16" Type="http://schemas.openxmlformats.org/officeDocument/2006/relationships/image" Target="../media/image42.png"/><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63.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69.xml"/><Relationship Id="rId18" Type="http://schemas.openxmlformats.org/officeDocument/2006/relationships/image" Target="../media/image44.wmf"/><Relationship Id="rId3" Type="http://schemas.openxmlformats.org/officeDocument/2006/relationships/slide" Target="slide45.xml"/><Relationship Id="rId7" Type="http://schemas.openxmlformats.org/officeDocument/2006/relationships/slide" Target="slide53.xml"/><Relationship Id="rId12" Type="http://schemas.openxmlformats.org/officeDocument/2006/relationships/slide" Target="slide65.xml"/><Relationship Id="rId17" Type="http://schemas.openxmlformats.org/officeDocument/2006/relationships/oleObject" Target="../embeddings/oleObject12.bin"/><Relationship Id="rId2" Type="http://schemas.openxmlformats.org/officeDocument/2006/relationships/slideLayout" Target="../slideLayouts/slideLayout21.xml"/><Relationship Id="rId16" Type="http://schemas.openxmlformats.org/officeDocument/2006/relationships/slide" Target="slide76.xml"/><Relationship Id="rId1" Type="http://schemas.openxmlformats.org/officeDocument/2006/relationships/vmlDrawing" Target="../drawings/vmlDrawing11.vml"/><Relationship Id="rId6" Type="http://schemas.openxmlformats.org/officeDocument/2006/relationships/slide" Target="slide51.xml"/><Relationship Id="rId11" Type="http://schemas.openxmlformats.org/officeDocument/2006/relationships/slide" Target="slide63.xml"/><Relationship Id="rId5" Type="http://schemas.openxmlformats.org/officeDocument/2006/relationships/slide" Target="slide49.xml"/><Relationship Id="rId15" Type="http://schemas.openxmlformats.org/officeDocument/2006/relationships/slide" Target="slide74.xml"/><Relationship Id="rId10" Type="http://schemas.openxmlformats.org/officeDocument/2006/relationships/slide" Target="slide60.xml"/><Relationship Id="rId19" Type="http://schemas.openxmlformats.org/officeDocument/2006/relationships/image" Target="../media/image7.png"/><Relationship Id="rId4" Type="http://schemas.openxmlformats.org/officeDocument/2006/relationships/slide" Target="slide47.xml"/><Relationship Id="rId9" Type="http://schemas.openxmlformats.org/officeDocument/2006/relationships/slide" Target="slide57.xml"/><Relationship Id="rId14" Type="http://schemas.openxmlformats.org/officeDocument/2006/relationships/slide" Target="slide72.xml"/></Relationships>
</file>

<file path=ppt/slides/_rels/slide64.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69.xml"/><Relationship Id="rId18" Type="http://schemas.openxmlformats.org/officeDocument/2006/relationships/image" Target="../media/image44.wmf"/><Relationship Id="rId3" Type="http://schemas.openxmlformats.org/officeDocument/2006/relationships/slide" Target="slide45.xml"/><Relationship Id="rId7" Type="http://schemas.openxmlformats.org/officeDocument/2006/relationships/slide" Target="slide53.xml"/><Relationship Id="rId12" Type="http://schemas.openxmlformats.org/officeDocument/2006/relationships/slide" Target="slide65.xml"/><Relationship Id="rId17" Type="http://schemas.openxmlformats.org/officeDocument/2006/relationships/oleObject" Target="../embeddings/oleObject13.bin"/><Relationship Id="rId2" Type="http://schemas.openxmlformats.org/officeDocument/2006/relationships/slideLayout" Target="../slideLayouts/slideLayout21.xml"/><Relationship Id="rId16" Type="http://schemas.openxmlformats.org/officeDocument/2006/relationships/slide" Target="slide76.xml"/><Relationship Id="rId1" Type="http://schemas.openxmlformats.org/officeDocument/2006/relationships/vmlDrawing" Target="../drawings/vmlDrawing12.vml"/><Relationship Id="rId6" Type="http://schemas.openxmlformats.org/officeDocument/2006/relationships/slide" Target="slide51.xml"/><Relationship Id="rId11" Type="http://schemas.openxmlformats.org/officeDocument/2006/relationships/slide" Target="slide63.xml"/><Relationship Id="rId5" Type="http://schemas.openxmlformats.org/officeDocument/2006/relationships/slide" Target="slide49.xml"/><Relationship Id="rId15" Type="http://schemas.openxmlformats.org/officeDocument/2006/relationships/slide" Target="slide74.xml"/><Relationship Id="rId10" Type="http://schemas.openxmlformats.org/officeDocument/2006/relationships/slide" Target="slide60.xml"/><Relationship Id="rId4" Type="http://schemas.openxmlformats.org/officeDocument/2006/relationships/slide" Target="slide47.xml"/><Relationship Id="rId9" Type="http://schemas.openxmlformats.org/officeDocument/2006/relationships/slide" Target="slide57.xml"/><Relationship Id="rId14" Type="http://schemas.openxmlformats.org/officeDocument/2006/relationships/slide" Target="slide72.xml"/></Relationships>
</file>

<file path=ppt/slides/_rels/slide65.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17" Type="http://schemas.openxmlformats.org/officeDocument/2006/relationships/image" Target="../media/image46.png"/><Relationship Id="rId2" Type="http://schemas.openxmlformats.org/officeDocument/2006/relationships/slide" Target="slide45.xml"/><Relationship Id="rId16" Type="http://schemas.openxmlformats.org/officeDocument/2006/relationships/image" Target="../media/image45.png"/><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66.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69.xml"/><Relationship Id="rId18" Type="http://schemas.openxmlformats.org/officeDocument/2006/relationships/package" Target="../embeddings/Microsoft_Word___12.docx"/><Relationship Id="rId3" Type="http://schemas.openxmlformats.org/officeDocument/2006/relationships/slide" Target="slide45.xml"/><Relationship Id="rId21" Type="http://schemas.openxmlformats.org/officeDocument/2006/relationships/image" Target="../media/image46.png"/><Relationship Id="rId7" Type="http://schemas.openxmlformats.org/officeDocument/2006/relationships/slide" Target="slide53.xml"/><Relationship Id="rId12" Type="http://schemas.openxmlformats.org/officeDocument/2006/relationships/slide" Target="slide65.xml"/><Relationship Id="rId17" Type="http://schemas.openxmlformats.org/officeDocument/2006/relationships/oleObject" Target="../embeddings/oleObject14.bin"/><Relationship Id="rId2" Type="http://schemas.openxmlformats.org/officeDocument/2006/relationships/slideLayout" Target="../slideLayouts/slideLayout21.xml"/><Relationship Id="rId16" Type="http://schemas.openxmlformats.org/officeDocument/2006/relationships/slide" Target="slide76.xml"/><Relationship Id="rId20" Type="http://schemas.openxmlformats.org/officeDocument/2006/relationships/image" Target="../media/image45.png"/><Relationship Id="rId1" Type="http://schemas.openxmlformats.org/officeDocument/2006/relationships/vmlDrawing" Target="../drawings/vmlDrawing13.vml"/><Relationship Id="rId6" Type="http://schemas.openxmlformats.org/officeDocument/2006/relationships/slide" Target="slide51.xml"/><Relationship Id="rId11" Type="http://schemas.openxmlformats.org/officeDocument/2006/relationships/slide" Target="slide63.xml"/><Relationship Id="rId5" Type="http://schemas.openxmlformats.org/officeDocument/2006/relationships/slide" Target="slide49.xml"/><Relationship Id="rId15" Type="http://schemas.openxmlformats.org/officeDocument/2006/relationships/slide" Target="slide74.xml"/><Relationship Id="rId23" Type="http://schemas.openxmlformats.org/officeDocument/2006/relationships/package" Target="../embeddings/Microsoft_Word___13.docx"/><Relationship Id="rId10" Type="http://schemas.openxmlformats.org/officeDocument/2006/relationships/slide" Target="slide60.xml"/><Relationship Id="rId19" Type="http://schemas.openxmlformats.org/officeDocument/2006/relationships/image" Target="../media/image33.emf"/><Relationship Id="rId4" Type="http://schemas.openxmlformats.org/officeDocument/2006/relationships/slide" Target="slide47.xml"/><Relationship Id="rId9" Type="http://schemas.openxmlformats.org/officeDocument/2006/relationships/slide" Target="slide57.xml"/><Relationship Id="rId14" Type="http://schemas.openxmlformats.org/officeDocument/2006/relationships/slide" Target="slide72.xml"/><Relationship Id="rId22" Type="http://schemas.openxmlformats.org/officeDocument/2006/relationships/oleObject" Target="../embeddings/oleObject15.bin"/></Relationships>
</file>

<file path=ppt/slides/_rels/slide67.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69.xml"/><Relationship Id="rId18" Type="http://schemas.openxmlformats.org/officeDocument/2006/relationships/image" Target="../media/image46.png"/><Relationship Id="rId3" Type="http://schemas.openxmlformats.org/officeDocument/2006/relationships/slide" Target="slide45.xml"/><Relationship Id="rId21" Type="http://schemas.openxmlformats.org/officeDocument/2006/relationships/image" Target="../media/image47.emf"/><Relationship Id="rId7" Type="http://schemas.openxmlformats.org/officeDocument/2006/relationships/slide" Target="slide53.xml"/><Relationship Id="rId12" Type="http://schemas.openxmlformats.org/officeDocument/2006/relationships/slide" Target="slide65.xml"/><Relationship Id="rId17" Type="http://schemas.openxmlformats.org/officeDocument/2006/relationships/image" Target="../media/image45.png"/><Relationship Id="rId2" Type="http://schemas.openxmlformats.org/officeDocument/2006/relationships/slideLayout" Target="../slideLayouts/slideLayout21.xml"/><Relationship Id="rId16" Type="http://schemas.openxmlformats.org/officeDocument/2006/relationships/slide" Target="slide76.xml"/><Relationship Id="rId20" Type="http://schemas.openxmlformats.org/officeDocument/2006/relationships/package" Target="../embeddings/Microsoft_Word___14.docx"/><Relationship Id="rId1" Type="http://schemas.openxmlformats.org/officeDocument/2006/relationships/vmlDrawing" Target="../drawings/vmlDrawing14.vml"/><Relationship Id="rId6" Type="http://schemas.openxmlformats.org/officeDocument/2006/relationships/slide" Target="slide51.xml"/><Relationship Id="rId11" Type="http://schemas.openxmlformats.org/officeDocument/2006/relationships/slide" Target="slide63.xml"/><Relationship Id="rId5" Type="http://schemas.openxmlformats.org/officeDocument/2006/relationships/slide" Target="slide49.xml"/><Relationship Id="rId15" Type="http://schemas.openxmlformats.org/officeDocument/2006/relationships/slide" Target="slide74.xml"/><Relationship Id="rId10" Type="http://schemas.openxmlformats.org/officeDocument/2006/relationships/slide" Target="slide60.xml"/><Relationship Id="rId19" Type="http://schemas.openxmlformats.org/officeDocument/2006/relationships/oleObject" Target="../embeddings/oleObject16.bin"/><Relationship Id="rId4" Type="http://schemas.openxmlformats.org/officeDocument/2006/relationships/slide" Target="slide47.xml"/><Relationship Id="rId9" Type="http://schemas.openxmlformats.org/officeDocument/2006/relationships/slide" Target="slide57.xml"/><Relationship Id="rId14" Type="http://schemas.openxmlformats.org/officeDocument/2006/relationships/slide" Target="slide72.xml"/></Relationships>
</file>

<file path=ppt/slides/_rels/slide68.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17" Type="http://schemas.openxmlformats.org/officeDocument/2006/relationships/image" Target="../media/image46.png"/><Relationship Id="rId2" Type="http://schemas.openxmlformats.org/officeDocument/2006/relationships/slide" Target="slide45.xml"/><Relationship Id="rId16" Type="http://schemas.openxmlformats.org/officeDocument/2006/relationships/image" Target="../media/image45.png"/><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69.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69.xml"/><Relationship Id="rId18" Type="http://schemas.openxmlformats.org/officeDocument/2006/relationships/image" Target="../media/image50.png"/><Relationship Id="rId3" Type="http://schemas.openxmlformats.org/officeDocument/2006/relationships/slide" Target="slide45.xml"/><Relationship Id="rId21" Type="http://schemas.openxmlformats.org/officeDocument/2006/relationships/image" Target="../media/image48.emf"/><Relationship Id="rId7" Type="http://schemas.openxmlformats.org/officeDocument/2006/relationships/slide" Target="slide53.xml"/><Relationship Id="rId12" Type="http://schemas.openxmlformats.org/officeDocument/2006/relationships/slide" Target="slide65.xml"/><Relationship Id="rId17" Type="http://schemas.openxmlformats.org/officeDocument/2006/relationships/image" Target="../media/image49.png"/><Relationship Id="rId2" Type="http://schemas.openxmlformats.org/officeDocument/2006/relationships/slideLayout" Target="../slideLayouts/slideLayout21.xml"/><Relationship Id="rId16" Type="http://schemas.openxmlformats.org/officeDocument/2006/relationships/slide" Target="slide76.xml"/><Relationship Id="rId20" Type="http://schemas.openxmlformats.org/officeDocument/2006/relationships/package" Target="../embeddings/Microsoft_Word___15.docx"/><Relationship Id="rId1" Type="http://schemas.openxmlformats.org/officeDocument/2006/relationships/vmlDrawing" Target="../drawings/vmlDrawing15.vml"/><Relationship Id="rId6" Type="http://schemas.openxmlformats.org/officeDocument/2006/relationships/slide" Target="slide51.xml"/><Relationship Id="rId11" Type="http://schemas.openxmlformats.org/officeDocument/2006/relationships/slide" Target="slide63.xml"/><Relationship Id="rId5" Type="http://schemas.openxmlformats.org/officeDocument/2006/relationships/slide" Target="slide49.xml"/><Relationship Id="rId15" Type="http://schemas.openxmlformats.org/officeDocument/2006/relationships/slide" Target="slide74.xml"/><Relationship Id="rId10" Type="http://schemas.openxmlformats.org/officeDocument/2006/relationships/slide" Target="slide60.xml"/><Relationship Id="rId19" Type="http://schemas.openxmlformats.org/officeDocument/2006/relationships/oleObject" Target="../embeddings/oleObject17.bin"/><Relationship Id="rId4" Type="http://schemas.openxmlformats.org/officeDocument/2006/relationships/slide" Target="slide47.xml"/><Relationship Id="rId9" Type="http://schemas.openxmlformats.org/officeDocument/2006/relationships/slide" Target="slide57.xml"/><Relationship Id="rId14" Type="http://schemas.openxmlformats.org/officeDocument/2006/relationships/slide" Target="slide7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69.xml"/><Relationship Id="rId18" Type="http://schemas.openxmlformats.org/officeDocument/2006/relationships/image" Target="../media/image50.png"/><Relationship Id="rId3" Type="http://schemas.openxmlformats.org/officeDocument/2006/relationships/slide" Target="slide45.xml"/><Relationship Id="rId21" Type="http://schemas.openxmlformats.org/officeDocument/2006/relationships/image" Target="../media/image51.emf"/><Relationship Id="rId7" Type="http://schemas.openxmlformats.org/officeDocument/2006/relationships/slide" Target="slide53.xml"/><Relationship Id="rId12" Type="http://schemas.openxmlformats.org/officeDocument/2006/relationships/slide" Target="slide65.xml"/><Relationship Id="rId17" Type="http://schemas.openxmlformats.org/officeDocument/2006/relationships/image" Target="../media/image49.png"/><Relationship Id="rId2" Type="http://schemas.openxmlformats.org/officeDocument/2006/relationships/slideLayout" Target="../slideLayouts/slideLayout21.xml"/><Relationship Id="rId16" Type="http://schemas.openxmlformats.org/officeDocument/2006/relationships/slide" Target="slide76.xml"/><Relationship Id="rId20" Type="http://schemas.openxmlformats.org/officeDocument/2006/relationships/package" Target="../embeddings/Microsoft_Word___16.docx"/><Relationship Id="rId1" Type="http://schemas.openxmlformats.org/officeDocument/2006/relationships/vmlDrawing" Target="../drawings/vmlDrawing16.vml"/><Relationship Id="rId6" Type="http://schemas.openxmlformats.org/officeDocument/2006/relationships/slide" Target="slide51.xml"/><Relationship Id="rId11" Type="http://schemas.openxmlformats.org/officeDocument/2006/relationships/slide" Target="slide63.xml"/><Relationship Id="rId5" Type="http://schemas.openxmlformats.org/officeDocument/2006/relationships/slide" Target="slide49.xml"/><Relationship Id="rId15" Type="http://schemas.openxmlformats.org/officeDocument/2006/relationships/slide" Target="slide74.xml"/><Relationship Id="rId10" Type="http://schemas.openxmlformats.org/officeDocument/2006/relationships/slide" Target="slide60.xml"/><Relationship Id="rId19" Type="http://schemas.openxmlformats.org/officeDocument/2006/relationships/oleObject" Target="../embeddings/oleObject18.bin"/><Relationship Id="rId4" Type="http://schemas.openxmlformats.org/officeDocument/2006/relationships/slide" Target="slide47.xml"/><Relationship Id="rId9" Type="http://schemas.openxmlformats.org/officeDocument/2006/relationships/slide" Target="slide57.xml"/><Relationship Id="rId14" Type="http://schemas.openxmlformats.org/officeDocument/2006/relationships/slide" Target="slide72.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54.emf"/><Relationship Id="rId18" Type="http://schemas.openxmlformats.org/officeDocument/2006/relationships/slide" Target="slide53.xml"/><Relationship Id="rId26" Type="http://schemas.openxmlformats.org/officeDocument/2006/relationships/slide" Target="slide74.xml"/><Relationship Id="rId3" Type="http://schemas.openxmlformats.org/officeDocument/2006/relationships/oleObject" Target="../embeddings/oleObject19.bin"/><Relationship Id="rId21" Type="http://schemas.openxmlformats.org/officeDocument/2006/relationships/slide" Target="slide60.xml"/><Relationship Id="rId7" Type="http://schemas.openxmlformats.org/officeDocument/2006/relationships/image" Target="../media/image50.png"/><Relationship Id="rId12" Type="http://schemas.openxmlformats.org/officeDocument/2006/relationships/package" Target="../embeddings/Microsoft_Word___19.docx"/><Relationship Id="rId17" Type="http://schemas.openxmlformats.org/officeDocument/2006/relationships/slide" Target="slide51.xml"/><Relationship Id="rId25" Type="http://schemas.openxmlformats.org/officeDocument/2006/relationships/slide" Target="slide72.xml"/><Relationship Id="rId2" Type="http://schemas.openxmlformats.org/officeDocument/2006/relationships/slideLayout" Target="../slideLayouts/slideLayout21.xml"/><Relationship Id="rId16" Type="http://schemas.openxmlformats.org/officeDocument/2006/relationships/slide" Target="slide49.xml"/><Relationship Id="rId20" Type="http://schemas.openxmlformats.org/officeDocument/2006/relationships/slide" Target="slide57.xml"/><Relationship Id="rId1" Type="http://schemas.openxmlformats.org/officeDocument/2006/relationships/vmlDrawing" Target="../drawings/vmlDrawing17.vml"/><Relationship Id="rId6" Type="http://schemas.openxmlformats.org/officeDocument/2006/relationships/image" Target="../media/image49.png"/><Relationship Id="rId11" Type="http://schemas.openxmlformats.org/officeDocument/2006/relationships/oleObject" Target="../embeddings/oleObject21.bin"/><Relationship Id="rId24" Type="http://schemas.openxmlformats.org/officeDocument/2006/relationships/slide" Target="slide69.xml"/><Relationship Id="rId5" Type="http://schemas.openxmlformats.org/officeDocument/2006/relationships/image" Target="../media/image52.emf"/><Relationship Id="rId15" Type="http://schemas.openxmlformats.org/officeDocument/2006/relationships/slide" Target="slide47.xml"/><Relationship Id="rId23" Type="http://schemas.openxmlformats.org/officeDocument/2006/relationships/slide" Target="slide65.xml"/><Relationship Id="rId10" Type="http://schemas.openxmlformats.org/officeDocument/2006/relationships/image" Target="../media/image53.emf"/><Relationship Id="rId19" Type="http://schemas.openxmlformats.org/officeDocument/2006/relationships/slide" Target="slide55.xml"/><Relationship Id="rId4" Type="http://schemas.openxmlformats.org/officeDocument/2006/relationships/package" Target="../embeddings/Microsoft_Word___17.docx"/><Relationship Id="rId9" Type="http://schemas.openxmlformats.org/officeDocument/2006/relationships/package" Target="../embeddings/Microsoft_Word___18.docx"/><Relationship Id="rId14" Type="http://schemas.openxmlformats.org/officeDocument/2006/relationships/slide" Target="slide45.xml"/><Relationship Id="rId22" Type="http://schemas.openxmlformats.org/officeDocument/2006/relationships/slide" Target="slide63.xml"/><Relationship Id="rId27" Type="http://schemas.openxmlformats.org/officeDocument/2006/relationships/slide" Target="slide76.xml"/></Relationships>
</file>

<file path=ppt/slides/_rels/slide72.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2" Type="http://schemas.openxmlformats.org/officeDocument/2006/relationships/slide" Target="slide45.xml"/><Relationship Id="rId16" Type="http://schemas.openxmlformats.org/officeDocument/2006/relationships/image" Target="../media/image55.png"/><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73.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69.xml"/><Relationship Id="rId18" Type="http://schemas.openxmlformats.org/officeDocument/2006/relationships/package" Target="../embeddings/Microsoft_Word___20.docx"/><Relationship Id="rId3" Type="http://schemas.openxmlformats.org/officeDocument/2006/relationships/slide" Target="slide45.xml"/><Relationship Id="rId7" Type="http://schemas.openxmlformats.org/officeDocument/2006/relationships/slide" Target="slide53.xml"/><Relationship Id="rId12" Type="http://schemas.openxmlformats.org/officeDocument/2006/relationships/slide" Target="slide65.xml"/><Relationship Id="rId17" Type="http://schemas.openxmlformats.org/officeDocument/2006/relationships/oleObject" Target="../embeddings/oleObject22.bin"/><Relationship Id="rId2" Type="http://schemas.openxmlformats.org/officeDocument/2006/relationships/slideLayout" Target="../slideLayouts/slideLayout21.xml"/><Relationship Id="rId16" Type="http://schemas.openxmlformats.org/officeDocument/2006/relationships/slide" Target="slide76.xml"/><Relationship Id="rId1" Type="http://schemas.openxmlformats.org/officeDocument/2006/relationships/vmlDrawing" Target="../drawings/vmlDrawing18.vml"/><Relationship Id="rId6" Type="http://schemas.openxmlformats.org/officeDocument/2006/relationships/slide" Target="slide51.xml"/><Relationship Id="rId11" Type="http://schemas.openxmlformats.org/officeDocument/2006/relationships/slide" Target="slide63.xml"/><Relationship Id="rId5" Type="http://schemas.openxmlformats.org/officeDocument/2006/relationships/slide" Target="slide49.xml"/><Relationship Id="rId15" Type="http://schemas.openxmlformats.org/officeDocument/2006/relationships/slide" Target="slide74.xml"/><Relationship Id="rId10" Type="http://schemas.openxmlformats.org/officeDocument/2006/relationships/slide" Target="slide60.xml"/><Relationship Id="rId19" Type="http://schemas.openxmlformats.org/officeDocument/2006/relationships/image" Target="../media/image56.emf"/><Relationship Id="rId4" Type="http://schemas.openxmlformats.org/officeDocument/2006/relationships/slide" Target="slide47.xml"/><Relationship Id="rId9" Type="http://schemas.openxmlformats.org/officeDocument/2006/relationships/slide" Target="slide57.xml"/><Relationship Id="rId14" Type="http://schemas.openxmlformats.org/officeDocument/2006/relationships/slide" Target="slide72.xml"/></Relationships>
</file>

<file path=ppt/slides/_rels/slide74.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2" Type="http://schemas.openxmlformats.org/officeDocument/2006/relationships/slide" Target="slide45.xml"/><Relationship Id="rId16" Type="http://schemas.openxmlformats.org/officeDocument/2006/relationships/image" Target="../media/image57.png"/><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75.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2" Type="http://schemas.openxmlformats.org/officeDocument/2006/relationships/slide" Target="slide45.xml"/><Relationship Id="rId16" Type="http://schemas.openxmlformats.org/officeDocument/2006/relationships/image" Target="../media/image57.png"/><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76.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17" Type="http://schemas.openxmlformats.org/officeDocument/2006/relationships/image" Target="../media/image59.png"/><Relationship Id="rId2" Type="http://schemas.openxmlformats.org/officeDocument/2006/relationships/slide" Target="slide45.xml"/><Relationship Id="rId16" Type="http://schemas.openxmlformats.org/officeDocument/2006/relationships/image" Target="../media/image58.png"/><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77.xml.rels><?xml version="1.0" encoding="UTF-8" standalone="yes"?>
<Relationships xmlns="http://schemas.openxmlformats.org/package/2006/relationships"><Relationship Id="rId8" Type="http://schemas.openxmlformats.org/officeDocument/2006/relationships/slide" Target="slide57.xml"/><Relationship Id="rId13" Type="http://schemas.openxmlformats.org/officeDocument/2006/relationships/slide" Target="slide72.xml"/><Relationship Id="rId18" Type="http://schemas.openxmlformats.org/officeDocument/2006/relationships/slide" Target="slide3.xml"/><Relationship Id="rId3" Type="http://schemas.openxmlformats.org/officeDocument/2006/relationships/slide" Target="slide47.xml"/><Relationship Id="rId7" Type="http://schemas.openxmlformats.org/officeDocument/2006/relationships/slide" Target="slide55.xml"/><Relationship Id="rId12" Type="http://schemas.openxmlformats.org/officeDocument/2006/relationships/slide" Target="slide69.xml"/><Relationship Id="rId17" Type="http://schemas.openxmlformats.org/officeDocument/2006/relationships/image" Target="../media/image59.png"/><Relationship Id="rId2" Type="http://schemas.openxmlformats.org/officeDocument/2006/relationships/slide" Target="slide45.xml"/><Relationship Id="rId16" Type="http://schemas.openxmlformats.org/officeDocument/2006/relationships/image" Target="../media/image58.png"/><Relationship Id="rId1" Type="http://schemas.openxmlformats.org/officeDocument/2006/relationships/slideLayout" Target="../slideLayouts/slideLayout21.xml"/><Relationship Id="rId6" Type="http://schemas.openxmlformats.org/officeDocument/2006/relationships/slide" Target="slide53.xml"/><Relationship Id="rId11" Type="http://schemas.openxmlformats.org/officeDocument/2006/relationships/slide" Target="slide65.xml"/><Relationship Id="rId5" Type="http://schemas.openxmlformats.org/officeDocument/2006/relationships/slide" Target="slide51.xml"/><Relationship Id="rId15" Type="http://schemas.openxmlformats.org/officeDocument/2006/relationships/slide" Target="slide76.xml"/><Relationship Id="rId10" Type="http://schemas.openxmlformats.org/officeDocument/2006/relationships/slide" Target="slide63.xml"/><Relationship Id="rId4" Type="http://schemas.openxmlformats.org/officeDocument/2006/relationships/slide" Target="slide49.xml"/><Relationship Id="rId9" Type="http://schemas.openxmlformats.org/officeDocument/2006/relationships/slide" Target="slide60.xml"/><Relationship Id="rId14" Type="http://schemas.openxmlformats.org/officeDocument/2006/relationships/slide" Target="slide74.xml"/></Relationships>
</file>

<file path=ppt/slides/_rels/slide7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2"/>
          <a:stretch>
            <a:fillRect/>
          </a:stretch>
        </p:blipFill>
        <p:spPr>
          <a:xfrm>
            <a:off x="262315" y="138704"/>
            <a:ext cx="2737341" cy="457240"/>
          </a:xfrm>
          <a:prstGeom prst="rect">
            <a:avLst/>
          </a:prstGeom>
        </p:spPr>
      </p:pic>
      <p:grpSp>
        <p:nvGrpSpPr>
          <p:cNvPr id="4" name="组合 3"/>
          <p:cNvGrpSpPr/>
          <p:nvPr/>
        </p:nvGrpSpPr>
        <p:grpSpPr>
          <a:xfrm>
            <a:off x="0" y="1612675"/>
            <a:ext cx="12192001" cy="3544517"/>
            <a:chOff x="0" y="1612675"/>
            <a:chExt cx="12192001" cy="3544517"/>
          </a:xfrm>
        </p:grpSpPr>
        <p:grpSp>
          <p:nvGrpSpPr>
            <p:cNvPr id="3" name="组合 2"/>
            <p:cNvGrpSpPr/>
            <p:nvPr/>
          </p:nvGrpSpPr>
          <p:grpSpPr>
            <a:xfrm>
              <a:off x="0" y="1850900"/>
              <a:ext cx="12192001" cy="3306292"/>
              <a:chOff x="0" y="1850900"/>
              <a:chExt cx="12192001" cy="3306292"/>
            </a:xfrm>
          </p:grpSpPr>
          <p:pic>
            <p:nvPicPr>
              <p:cNvPr id="2" name="图片 1"/>
              <p:cNvPicPr>
                <a:picLocks noChangeAspect="1"/>
              </p:cNvPicPr>
              <p:nvPr/>
            </p:nvPicPr>
            <p:blipFill>
              <a:blip r:embed="rId3"/>
              <a:stretch>
                <a:fillRect/>
              </a:stretch>
            </p:blipFill>
            <p:spPr>
              <a:xfrm>
                <a:off x="0" y="1850900"/>
                <a:ext cx="12192000" cy="3306292"/>
              </a:xfrm>
              <a:prstGeom prst="rect">
                <a:avLst/>
              </a:prstGeom>
            </p:spPr>
          </p:pic>
          <p:pic>
            <p:nvPicPr>
              <p:cNvPr id="6" name="图片 5"/>
              <p:cNvPicPr>
                <a:picLocks noChangeAspect="1"/>
              </p:cNvPicPr>
              <p:nvPr/>
            </p:nvPicPr>
            <p:blipFill>
              <a:blip r:embed="rId4"/>
              <a:stretch>
                <a:fillRect/>
              </a:stretch>
            </p:blipFill>
            <p:spPr>
              <a:xfrm>
                <a:off x="10272464" y="3305484"/>
                <a:ext cx="1919537" cy="1788799"/>
              </a:xfrm>
              <a:prstGeom prst="rect">
                <a:avLst/>
              </a:prstGeom>
            </p:spPr>
          </p:pic>
        </p:grpSp>
        <p:sp>
          <p:nvSpPr>
            <p:cNvPr id="5" name="副标题 2">
              <a:extLst>
                <a:ext uri="{FF2B5EF4-FFF2-40B4-BE49-F238E27FC236}">
                  <a16:creationId xmlns="" xmlns:a16="http://schemas.microsoft.com/office/drawing/2014/main" id="{52C4449A-F464-4D7F-BEC9-4DBC80644CF4}"/>
                </a:ext>
              </a:extLst>
            </p:cNvPr>
            <p:cNvSpPr txBox="1">
              <a:spLocks/>
            </p:cNvSpPr>
            <p:nvPr/>
          </p:nvSpPr>
          <p:spPr>
            <a:xfrm>
              <a:off x="5209309" y="1612675"/>
              <a:ext cx="1773382" cy="448173"/>
            </a:xfrm>
            <a:prstGeom prst="roundRect">
              <a:avLst>
                <a:gd name="adj" fmla="val 50000"/>
              </a:avLst>
            </a:prstGeom>
            <a:solidFill>
              <a:srgbClr val="8EB4E3"/>
            </a:solidFill>
            <a:ln>
              <a:noFill/>
            </a:ln>
          </p:spPr>
          <p:txBody>
            <a:bodyPr anchor="ctr">
              <a:noAutofit/>
            </a:bodyPr>
            <a:lstStyle>
              <a:defPPr>
                <a:defRPr lang="zh-CN"/>
              </a:defPPr>
              <a:lvl1pPr indent="0" algn="ctr">
                <a:lnSpc>
                  <a:spcPct val="90000"/>
                </a:lnSpc>
                <a:spcBef>
                  <a:spcPts val="1000"/>
                </a:spcBef>
                <a:buFont typeface="Arial" panose="020B0604020202020204" pitchFamily="34" charset="0"/>
                <a:buNone/>
                <a:defRPr sz="2800">
                  <a:solidFill>
                    <a:schemeClr val="bg1"/>
                  </a:solidFill>
                  <a:latin typeface="KaiTi" panose="02010609060101010101" pitchFamily="49" charset="-122"/>
                  <a:ea typeface="KaiTi" panose="02010609060101010101" pitchFamily="49" charset="-122"/>
                </a:defRPr>
              </a:lvl1pPr>
              <a:lvl2pPr marL="685800" indent="-228600">
                <a:lnSpc>
                  <a:spcPct val="90000"/>
                </a:lnSpc>
                <a:spcBef>
                  <a:spcPts val="500"/>
                </a:spcBef>
                <a:buFont typeface="Arial" panose="020B0604020202020204" pitchFamily="34" charset="0"/>
                <a:buChar char="•"/>
                <a:defRPr sz="2400"/>
              </a:lvl2pPr>
              <a:lvl3pPr marL="1143000" indent="-228600">
                <a:lnSpc>
                  <a:spcPct val="90000"/>
                </a:lnSpc>
                <a:spcBef>
                  <a:spcPts val="500"/>
                </a:spcBef>
                <a:buFont typeface="Arial" panose="020B0604020202020204" pitchFamily="34" charset="0"/>
                <a:buChar char="•"/>
                <a:defRPr sz="2000"/>
              </a:lvl3pPr>
              <a:lvl4pPr marL="1600200" indent="-228600">
                <a:lnSpc>
                  <a:spcPct val="90000"/>
                </a:lnSpc>
                <a:spcBef>
                  <a:spcPts val="500"/>
                </a:spcBef>
                <a:buFont typeface="Arial" panose="020B0604020202020204" pitchFamily="34" charset="0"/>
                <a:buChar char="•"/>
              </a:lvl4pPr>
              <a:lvl5pPr marL="2057400" indent="-228600">
                <a:lnSpc>
                  <a:spcPct val="9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sz="2400" dirty="0" smtClean="0"/>
                <a:t>第</a:t>
              </a:r>
              <a:r>
                <a:rPr lang="en-US" altLang="zh-CN" sz="2400" dirty="0" smtClean="0"/>
                <a:t>42</a:t>
              </a:r>
              <a:r>
                <a:rPr lang="zh-CN" altLang="en-US" sz="2400" dirty="0" smtClean="0"/>
                <a:t>讲</a:t>
              </a:r>
              <a:endParaRPr lang="zh-CN" altLang="en-US" sz="2400" dirty="0"/>
            </a:p>
          </p:txBody>
        </p:sp>
      </p:grpSp>
      <p:sp>
        <p:nvSpPr>
          <p:cNvPr id="12" name="标题 1">
            <a:extLst>
              <a:ext uri="{FF2B5EF4-FFF2-40B4-BE49-F238E27FC236}">
                <a16:creationId xmlns="" xmlns:a16="http://schemas.microsoft.com/office/drawing/2014/main" id="{322A6B15-2E76-455A-9DAC-24409D258021}"/>
              </a:ext>
            </a:extLst>
          </p:cNvPr>
          <p:cNvSpPr txBox="1">
            <a:spLocks/>
          </p:cNvSpPr>
          <p:nvPr/>
        </p:nvSpPr>
        <p:spPr>
          <a:xfrm>
            <a:off x="242376" y="2784562"/>
            <a:ext cx="11707249" cy="1288875"/>
          </a:xfrm>
          <a:prstGeom prst="rect">
            <a:avLst/>
          </a:prstGeom>
        </p:spPr>
        <p:txBody>
          <a:bodyPr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dist">
              <a:lnSpc>
                <a:spcPct val="120000"/>
              </a:lnSpc>
            </a:pPr>
            <a:r>
              <a:rPr lang="zh-CN" altLang="en-US" sz="5200" b="1" dirty="0" smtClean="0">
                <a:solidFill>
                  <a:schemeClr val="bg1"/>
                </a:solidFill>
              </a:rPr>
              <a:t>过渡态理论</a:t>
            </a:r>
            <a:r>
              <a:rPr lang="zh-CN" altLang="en-US" sz="5200" b="1" dirty="0">
                <a:solidFill>
                  <a:schemeClr val="bg1"/>
                </a:solidFill>
              </a:rPr>
              <a:t>　催化剂对化学反应的影响</a:t>
            </a:r>
          </a:p>
        </p:txBody>
      </p:sp>
    </p:spTree>
    <p:extLst>
      <p:ext uri="{BB962C8B-B14F-4D97-AF65-F5344CB8AC3E}">
        <p14:creationId xmlns:p14="http://schemas.microsoft.com/office/powerpoint/2010/main" val="18152784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484784"/>
            <a:ext cx="11412000" cy="3808735"/>
          </a:xfrm>
          <a:prstGeom prst="rect">
            <a:avLst/>
          </a:prstGeom>
        </p:spPr>
        <p:txBody>
          <a:bodyPr wrap="square">
            <a:spAutoFit/>
          </a:bodyPr>
          <a:lstStyle/>
          <a:p>
            <a:pPr algn="just">
              <a:lnSpc>
                <a:spcPct val="150000"/>
              </a:lnSpc>
              <a:spcAft>
                <a:spcPts val="0"/>
              </a:spcAft>
            </a:pPr>
            <a:r>
              <a:rPr lang="zh-CN" altLang="zh-CN" sz="2600" b="1" kern="100" dirty="0">
                <a:latin typeface="Times New Roman" panose="02020603050405020304" pitchFamily="18" charset="0"/>
                <a:ea typeface="微软雅黑" panose="020B0503020204020204" pitchFamily="34" charset="-122"/>
                <a:cs typeface="Times New Roman" panose="02020603050405020304" pitchFamily="18" charset="0"/>
              </a:rPr>
              <a:t>一、用基元反应序列表示反应机理</a:t>
            </a:r>
            <a:endParaRPr lang="zh-CN" altLang="zh-CN" sz="2600" b="1"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甲烷与氯气在光照条件下存在如下反应历程</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表示电子</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sz="120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l</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            2Cl</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慢反应</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p>
          <a:p>
            <a:pPr algn="just">
              <a:lnSpc>
                <a:spcPct val="150000"/>
              </a:lnSpc>
              <a:spcAft>
                <a:spcPts val="0"/>
              </a:spcAft>
            </a:pP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②</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l</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kern="100" spc="-6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HC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快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③</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l</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6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l</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快反应</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p>
          <a:p>
            <a:pPr algn="just">
              <a:lnSpc>
                <a:spcPct val="150000"/>
              </a:lnSpc>
              <a:spcAft>
                <a:spcPts val="0"/>
              </a:spcAft>
            </a:pP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④</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l</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kern="100" spc="-6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快反应</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550702091"/>
              </p:ext>
            </p:extLst>
          </p:nvPr>
        </p:nvGraphicFramePr>
        <p:xfrm>
          <a:off x="1199456" y="2726338"/>
          <a:ext cx="1587500" cy="884237"/>
        </p:xfrm>
        <a:graphic>
          <a:graphicData uri="http://schemas.openxmlformats.org/presentationml/2006/ole">
            <mc:AlternateContent xmlns:mc="http://schemas.openxmlformats.org/markup-compatibility/2006">
              <mc:Choice xmlns:v="urn:schemas-microsoft-com:vml" Requires="v">
                <p:oleObj spid="_x0000_s148505" name="文档" r:id="rId4" imgW="1608079" imgH="901435" progId="Word.Document.12">
                  <p:embed/>
                </p:oleObj>
              </mc:Choice>
              <mc:Fallback>
                <p:oleObj name="文档" r:id="rId4" imgW="1608079" imgH="901435" progId="Word.Document.12">
                  <p:embed/>
                  <p:pic>
                    <p:nvPicPr>
                      <p:cNvPr id="0" name=""/>
                      <p:cNvPicPr/>
                      <p:nvPr/>
                    </p:nvPicPr>
                    <p:blipFill>
                      <a:blip r:embed="rId5"/>
                      <a:stretch>
                        <a:fillRect/>
                      </a:stretch>
                    </p:blipFill>
                    <p:spPr>
                      <a:xfrm>
                        <a:off x="1199456" y="2726338"/>
                        <a:ext cx="1587500" cy="884237"/>
                      </a:xfrm>
                      <a:prstGeom prst="rect">
                        <a:avLst/>
                      </a:prstGeom>
                    </p:spPr>
                  </p:pic>
                </p:oleObj>
              </mc:Fallback>
            </mc:AlternateContent>
          </a:graphicData>
        </a:graphic>
      </p:graphicFrame>
    </p:spTree>
    <p:extLst>
      <p:ext uri="{BB962C8B-B14F-4D97-AF65-F5344CB8AC3E}">
        <p14:creationId xmlns:p14="http://schemas.microsoft.com/office/powerpoint/2010/main" val="345857916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860064"/>
            <a:ext cx="11412000" cy="3208571"/>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已知在一个分步反应中，较慢的一步反应控制总反应的速率。下列说法不正确的</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zh-CN" altLang="zh-CN" sz="12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上述过程的总反应方程式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l</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            C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HCl</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光照的主要作用是促进反应</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进行从而使总反应速率加快</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都是由微粒通过碰撞而发生的反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是释放能量的反应</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824714283"/>
              </p:ext>
            </p:extLst>
          </p:nvPr>
        </p:nvGraphicFramePr>
        <p:xfrm>
          <a:off x="5672661" y="2519023"/>
          <a:ext cx="1587500" cy="884237"/>
        </p:xfrm>
        <a:graphic>
          <a:graphicData uri="http://schemas.openxmlformats.org/presentationml/2006/ole">
            <mc:AlternateContent xmlns:mc="http://schemas.openxmlformats.org/markup-compatibility/2006">
              <mc:Choice xmlns:v="urn:schemas-microsoft-com:vml" Requires="v">
                <p:oleObj spid="_x0000_s150551" name="文档" r:id="rId4" imgW="1608079" imgH="901435" progId="Word.Document.12">
                  <p:embed/>
                </p:oleObj>
              </mc:Choice>
              <mc:Fallback>
                <p:oleObj name="文档" r:id="rId4" imgW="1608079" imgH="901435" progId="Word.Document.12">
                  <p:embed/>
                  <p:pic>
                    <p:nvPicPr>
                      <p:cNvPr id="0" name=""/>
                      <p:cNvPicPr/>
                      <p:nvPr/>
                    </p:nvPicPr>
                    <p:blipFill>
                      <a:blip r:embed="rId5"/>
                      <a:stretch>
                        <a:fillRect/>
                      </a:stretch>
                    </p:blipFill>
                    <p:spPr>
                      <a:xfrm>
                        <a:off x="5672661" y="2519023"/>
                        <a:ext cx="1587500" cy="884237"/>
                      </a:xfrm>
                      <a:prstGeom prst="rect">
                        <a:avLst/>
                      </a:prstGeom>
                    </p:spPr>
                  </p:pic>
                </p:oleObj>
              </mc:Fallback>
            </mc:AlternateContent>
          </a:graphicData>
        </a:graphic>
      </p:graphicFrame>
      <p:sp>
        <p:nvSpPr>
          <p:cNvPr id="3" name="TextBox 9"/>
          <p:cNvSpPr txBox="1"/>
          <p:nvPr/>
        </p:nvSpPr>
        <p:spPr>
          <a:xfrm>
            <a:off x="218723" y="4274594"/>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4944752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xmlns="" id="{574E7DD6-E482-894D-9E46-D2B62C9ED9EC}"/>
              </a:ext>
            </a:extLst>
          </p:cNvPr>
          <p:cNvGrpSpPr/>
          <p:nvPr/>
        </p:nvGrpSpPr>
        <p:grpSpPr>
          <a:xfrm>
            <a:off x="516000" y="1988840"/>
            <a:ext cx="11160000" cy="2664296"/>
            <a:chOff x="792914" y="3925222"/>
            <a:chExt cx="11160000" cy="2664296"/>
          </a:xfrm>
        </p:grpSpPr>
        <p:sp>
          <p:nvSpPr>
            <p:cNvPr id="6" name="圆角矩形 5">
              <a:extLst>
                <a:ext uri="{FF2B5EF4-FFF2-40B4-BE49-F238E27FC236}">
                  <a16:creationId xmlns:a16="http://schemas.microsoft.com/office/drawing/2014/main" xmlns="" id="{E0791A29-2CB4-2744-96C1-EA2037B165CE}"/>
                </a:ext>
              </a:extLst>
            </p:cNvPr>
            <p:cNvSpPr/>
            <p:nvPr/>
          </p:nvSpPr>
          <p:spPr>
            <a:xfrm>
              <a:off x="792914" y="4038112"/>
              <a:ext cx="11160000" cy="2551406"/>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5400" y="2259454"/>
            <a:ext cx="10801200" cy="2308324"/>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反应历程可知，甲烷与氯气发生取代反应生成一氯甲烷和氯化氢，则总反应方程式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l</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C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H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历程可知，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都是由微粒通过有效碰撞而发生的反应，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破坏氯气分子中的共价键吸收能量，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745642747"/>
              </p:ext>
            </p:extLst>
          </p:nvPr>
        </p:nvGraphicFramePr>
        <p:xfrm>
          <a:off x="3233098" y="2680179"/>
          <a:ext cx="1587500" cy="884237"/>
        </p:xfrm>
        <a:graphic>
          <a:graphicData uri="http://schemas.openxmlformats.org/presentationml/2006/ole">
            <mc:AlternateContent xmlns:mc="http://schemas.openxmlformats.org/markup-compatibility/2006">
              <mc:Choice xmlns:v="urn:schemas-microsoft-com:vml" Requires="v">
                <p:oleObj spid="_x0000_s151574" name="文档" r:id="rId4" imgW="1608079" imgH="903238" progId="Word.Document.12">
                  <p:embed/>
                </p:oleObj>
              </mc:Choice>
              <mc:Fallback>
                <p:oleObj name="文档" r:id="rId4" imgW="1608079" imgH="903238" progId="Word.Document.12">
                  <p:embed/>
                  <p:pic>
                    <p:nvPicPr>
                      <p:cNvPr id="0" name=""/>
                      <p:cNvPicPr/>
                      <p:nvPr/>
                    </p:nvPicPr>
                    <p:blipFill>
                      <a:blip r:embed="rId5"/>
                      <a:stretch>
                        <a:fillRect/>
                      </a:stretch>
                    </p:blipFill>
                    <p:spPr>
                      <a:xfrm>
                        <a:off x="3233098" y="2680179"/>
                        <a:ext cx="1587500" cy="884237"/>
                      </a:xfrm>
                      <a:prstGeom prst="rect">
                        <a:avLst/>
                      </a:prstGeom>
                    </p:spPr>
                  </p:pic>
                </p:oleObj>
              </mc:Fallback>
            </mc:AlternateContent>
          </a:graphicData>
        </a:graphic>
      </p:graphicFrame>
    </p:spTree>
    <p:extLst>
      <p:ext uri="{BB962C8B-B14F-4D97-AF65-F5344CB8AC3E}">
        <p14:creationId xmlns:p14="http://schemas.microsoft.com/office/powerpoint/2010/main" val="25237246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776117" y="1820580"/>
            <a:ext cx="10602544" cy="2308324"/>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u/</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Zn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催化下发生反应可合成清洁能源甲醇：</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p>
          <a:p>
            <a:pPr algn="just">
              <a:lnSpc>
                <a:spcPct val="150000"/>
              </a:lnSpc>
              <a:spcAft>
                <a:spcPts val="0"/>
              </a:spcAft>
            </a:pP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OH(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该反应实际上分两步进行。</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第一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u/</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ZnO</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u/Zn</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第二步：</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写出化学方程式</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4" name="图片 3"/>
          <p:cNvPicPr>
            <a:picLocks noChangeAspect="1"/>
          </p:cNvPicPr>
          <p:nvPr/>
        </p:nvPicPr>
        <p:blipFill>
          <a:blip r:embed="rId2">
            <a:clrChange>
              <a:clrFrom>
                <a:srgbClr val="FFFFFF"/>
              </a:clrFrom>
              <a:clrTo>
                <a:srgbClr val="FFFFFF">
                  <a:alpha val="0"/>
                </a:srgbClr>
              </a:clrTo>
            </a:clrChange>
          </a:blip>
          <a:stretch>
            <a:fillRect/>
          </a:stretch>
        </p:blipFill>
        <p:spPr>
          <a:xfrm>
            <a:off x="10751536" y="2095684"/>
            <a:ext cx="494394" cy="170399"/>
          </a:xfrm>
          <a:prstGeom prst="rect">
            <a:avLst/>
          </a:prstGeom>
        </p:spPr>
      </p:pic>
      <p:sp>
        <p:nvSpPr>
          <p:cNvPr id="5" name="矩形 4"/>
          <p:cNvSpPr/>
          <p:nvPr/>
        </p:nvSpPr>
        <p:spPr>
          <a:xfrm>
            <a:off x="2105679" y="3512053"/>
            <a:ext cx="5591915"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Cu/Zn</a:t>
            </a:r>
            <a:r>
              <a:rPr lang="en-US" altLang="zh-CN" sz="2400" kern="100" baseline="30000" dirty="0">
                <a:solidFill>
                  <a:srgbClr val="C00000"/>
                </a:solidFill>
                <a:latin typeface="Times New Roman" panose="02020603050405020304" pitchFamily="18" charset="0"/>
                <a:ea typeface="微软雅黑" panose="020B0503020204020204" pitchFamily="34" charset="-122"/>
              </a:rPr>
              <a:t>*</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CO</a:t>
            </a:r>
            <a:r>
              <a:rPr lang="en-US" altLang="zh-CN" sz="2400" kern="100" baseline="-25000" dirty="0">
                <a:solidFill>
                  <a:srgbClr val="C00000"/>
                </a:solidFill>
                <a:latin typeface="Times New Roman" panose="02020603050405020304" pitchFamily="18" charset="0"/>
                <a:ea typeface="微软雅黑" panose="020B0503020204020204" pitchFamily="34" charset="-122"/>
              </a:rPr>
              <a:t>2</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2H</a:t>
            </a:r>
            <a:r>
              <a:rPr lang="en-US" altLang="zh-CN" sz="2400" kern="100" baseline="-25000" dirty="0">
                <a:solidFill>
                  <a:srgbClr val="C00000"/>
                </a:solidFill>
                <a:latin typeface="Times New Roman" panose="02020603050405020304" pitchFamily="18" charset="0"/>
                <a:ea typeface="微软雅黑" panose="020B0503020204020204" pitchFamily="34" charset="-122"/>
              </a:rPr>
              <a:t>2</a:t>
            </a:r>
            <a:r>
              <a:rPr lang="en-US" altLang="zh-CN" sz="2400" kern="100" spc="-80" dirty="0">
                <a:solidFill>
                  <a:srgbClr val="C00000"/>
                </a:solidFill>
                <a:latin typeface="Times New Roman" panose="02020603050405020304" pitchFamily="18" charset="0"/>
                <a:ea typeface="微软雅黑" panose="020B0503020204020204" pitchFamily="34" charset="-122"/>
              </a:rPr>
              <a:t>==</a:t>
            </a:r>
            <a:r>
              <a:rPr lang="en-US" altLang="zh-CN" sz="2400" kern="100" dirty="0">
                <a:solidFill>
                  <a:srgbClr val="C00000"/>
                </a:solidFill>
                <a:latin typeface="Times New Roman" panose="02020603050405020304" pitchFamily="18" charset="0"/>
                <a:ea typeface="微软雅黑" panose="020B0503020204020204" pitchFamily="34" charset="-122"/>
              </a:rPr>
              <a:t>=Cu/</a:t>
            </a:r>
            <a:r>
              <a:rPr lang="en-US" altLang="zh-CN" sz="2400" kern="100" dirty="0" err="1">
                <a:solidFill>
                  <a:srgbClr val="C00000"/>
                </a:solidFill>
                <a:latin typeface="Times New Roman" panose="02020603050405020304" pitchFamily="18" charset="0"/>
                <a:ea typeface="微软雅黑" panose="020B0503020204020204" pitchFamily="34" charset="-122"/>
              </a:rPr>
              <a:t>ZnO</a:t>
            </a:r>
            <a:r>
              <a:rPr lang="en-US" altLang="zh-CN" sz="2400" kern="100" baseline="30000" dirty="0">
                <a:solidFill>
                  <a:srgbClr val="C00000"/>
                </a:solidFill>
                <a:latin typeface="Times New Roman" panose="02020603050405020304" pitchFamily="18" charset="0"/>
                <a:ea typeface="微软雅黑" panose="020B0503020204020204" pitchFamily="34" charset="-122"/>
              </a:rPr>
              <a:t>*</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CH</a:t>
            </a:r>
            <a:r>
              <a:rPr lang="en-US" altLang="zh-CN" sz="2400" kern="100" baseline="-25000" dirty="0">
                <a:solidFill>
                  <a:srgbClr val="C00000"/>
                </a:solidFill>
                <a:latin typeface="Times New Roman" panose="02020603050405020304" pitchFamily="18" charset="0"/>
                <a:ea typeface="微软雅黑" panose="020B0503020204020204" pitchFamily="34" charset="-122"/>
              </a:rPr>
              <a:t>3</a:t>
            </a:r>
            <a:r>
              <a:rPr lang="en-US" altLang="zh-CN" sz="2400" kern="100" dirty="0">
                <a:solidFill>
                  <a:srgbClr val="C00000"/>
                </a:solidFill>
                <a:latin typeface="Times New Roman" panose="02020603050405020304" pitchFamily="18" charset="0"/>
                <a:ea typeface="微软雅黑" panose="020B0503020204020204" pitchFamily="34" charset="-122"/>
              </a:rPr>
              <a:t>OH</a:t>
            </a:r>
            <a:endParaRPr lang="zh-CN" altLang="en-US" dirty="0"/>
          </a:p>
        </p:txBody>
      </p:sp>
    </p:spTree>
    <p:extLst>
      <p:ext uri="{BB962C8B-B14F-4D97-AF65-F5344CB8AC3E}">
        <p14:creationId xmlns:p14="http://schemas.microsoft.com/office/powerpoint/2010/main" val="520938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438903"/>
            <a:ext cx="11412000" cy="1626599"/>
          </a:xfrm>
          <a:prstGeom prst="rect">
            <a:avLst/>
          </a:prstGeom>
        </p:spPr>
        <p:txBody>
          <a:bodyPr wrap="square">
            <a:spAutoFit/>
          </a:bodyPr>
          <a:lstStyle/>
          <a:p>
            <a:pPr algn="just">
              <a:lnSpc>
                <a:spcPct val="140000"/>
              </a:lnSpc>
              <a:spcAft>
                <a:spcPts val="0"/>
              </a:spcAft>
            </a:pPr>
            <a:r>
              <a:rPr lang="zh-CN" altLang="zh-CN" sz="2600" b="1" kern="100" dirty="0">
                <a:latin typeface="Times New Roman" panose="02020603050405020304" pitchFamily="18" charset="0"/>
                <a:ea typeface="微软雅黑" panose="020B0503020204020204" pitchFamily="34" charset="-122"/>
                <a:cs typeface="Times New Roman" panose="02020603050405020304" pitchFamily="18" charset="0"/>
              </a:rPr>
              <a:t>二、基元反应速率方程的理解</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nSpc>
                <a:spcPct val="140000"/>
              </a:lnSpc>
            </a:pPr>
            <a:r>
              <a:rPr lang="en-US" altLang="zh-CN" sz="2400" kern="100" dirty="0">
                <a:latin typeface="Times New Roman" panose="02020603050405020304" pitchFamily="18" charset="0"/>
                <a:ea typeface="微软雅黑" panose="020B0503020204020204" pitchFamily="34" charset="-122"/>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sz="2400" kern="100" dirty="0">
                <a:latin typeface="Times New Roman" panose="02020603050405020304" pitchFamily="18" charset="0"/>
                <a:ea typeface="微软雅黑" panose="020B0503020204020204" pitchFamily="34" charset="-122"/>
              </a:rPr>
              <a:t>2N</a:t>
            </a:r>
            <a:r>
              <a:rPr lang="en-US" altLang="zh-CN" sz="2400" kern="100" baseline="-25000" dirty="0">
                <a:latin typeface="Times New Roman" panose="02020603050405020304" pitchFamily="18" charset="0"/>
                <a:ea typeface="微软雅黑" panose="020B0503020204020204" pitchFamily="34" charset="-122"/>
              </a:rPr>
              <a:t>2</a:t>
            </a:r>
            <a:r>
              <a:rPr lang="en-US" altLang="zh-CN" sz="2400" kern="100" dirty="0">
                <a:latin typeface="Times New Roman" panose="02020603050405020304" pitchFamily="18" charset="0"/>
                <a:ea typeface="微软雅黑" panose="020B0503020204020204" pitchFamily="34" charset="-122"/>
              </a:rPr>
              <a:t>O(g)</a:t>
            </a:r>
            <a:r>
              <a:rPr lang="en-US" altLang="zh-CN" sz="2400" kern="100" spc="-80" dirty="0">
                <a:latin typeface="Times New Roman" panose="02020603050405020304" pitchFamily="18" charset="0"/>
                <a:ea typeface="微软雅黑" panose="020B0503020204020204" pitchFamily="34" charset="-122"/>
              </a:rPr>
              <a:t>==</a:t>
            </a:r>
            <a:r>
              <a:rPr lang="en-US" altLang="zh-CN" sz="2400" kern="100" dirty="0">
                <a:latin typeface="Times New Roman" panose="02020603050405020304" pitchFamily="18" charset="0"/>
                <a:ea typeface="微软雅黑" panose="020B0503020204020204" pitchFamily="34" charset="-122"/>
              </a:rPr>
              <a:t>=2N</a:t>
            </a:r>
            <a:r>
              <a:rPr lang="en-US" altLang="zh-CN" sz="2400" kern="100" baseline="-25000" dirty="0">
                <a:latin typeface="Times New Roman" panose="02020603050405020304" pitchFamily="18" charset="0"/>
                <a:ea typeface="微软雅黑" panose="020B0503020204020204" pitchFamily="34" charset="-122"/>
              </a:rPr>
              <a:t>2</a:t>
            </a:r>
            <a:r>
              <a:rPr lang="en-US" altLang="zh-CN" sz="2400" kern="100" dirty="0">
                <a:latin typeface="Times New Roman" panose="02020603050405020304" pitchFamily="18" charset="0"/>
                <a:ea typeface="微软雅黑" panose="020B0503020204020204" pitchFamily="34" charset="-122"/>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rPr>
              <a:t>O</a:t>
            </a:r>
            <a:r>
              <a:rPr lang="en-US" altLang="zh-CN" sz="2400" kern="100" baseline="-25000" dirty="0">
                <a:latin typeface="Times New Roman" panose="02020603050405020304" pitchFamily="18" charset="0"/>
                <a:ea typeface="微软雅黑" panose="020B0503020204020204" pitchFamily="34" charset="-122"/>
              </a:rPr>
              <a:t>2</a:t>
            </a:r>
            <a:r>
              <a:rPr lang="en-US" altLang="zh-CN" sz="2400" kern="100" dirty="0">
                <a:latin typeface="Times New Roman" panose="02020603050405020304" pitchFamily="18" charset="0"/>
                <a:ea typeface="微软雅黑" panose="020B0503020204020204" pitchFamily="34" charset="-122"/>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速率方程为</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pitchFamily="34" charset="-122"/>
              </a:rPr>
              <a:t>k</a:t>
            </a:r>
            <a:r>
              <a:rPr lang="en-US" altLang="zh-CN" sz="2400" kern="100" dirty="0" err="1">
                <a:latin typeface="Times New Roman" panose="02020603050405020304" pitchFamily="18" charset="0"/>
                <a:ea typeface="微软雅黑" panose="020B0503020204020204" pitchFamily="34" charset="-122"/>
              </a:rPr>
              <a:t>·</a:t>
            </a:r>
            <a:r>
              <a:rPr lang="en-US" altLang="zh-CN" sz="2400" i="1" kern="100" dirty="0" err="1">
                <a:latin typeface="Times New Roman" panose="02020603050405020304" pitchFamily="18" charset="0"/>
                <a:ea typeface="微软雅黑" panose="020B0503020204020204" pitchFamily="34" charset="-122"/>
              </a:rPr>
              <a:t>c</a:t>
            </a:r>
            <a:r>
              <a:rPr lang="en-US" altLang="zh-CN" sz="2400" i="1" kern="100" baseline="30000" dirty="0" err="1">
                <a:latin typeface="Times New Roman" panose="02020603050405020304" pitchFamily="18" charset="0"/>
                <a:ea typeface="微软雅黑" panose="020B0503020204020204" pitchFamily="34" charset="-122"/>
              </a:rPr>
              <a:t>n</a:t>
            </a:r>
            <a:r>
              <a:rPr lang="en-US" altLang="zh-CN" sz="2400" kern="100" dirty="0">
                <a:latin typeface="Times New Roman" panose="02020603050405020304" pitchFamily="18" charset="0"/>
                <a:ea typeface="微软雅黑" panose="020B0503020204020204" pitchFamily="34" charset="-122"/>
              </a:rPr>
              <a:t>(N</a:t>
            </a:r>
            <a:r>
              <a:rPr lang="en-US" altLang="zh-CN" sz="2400" kern="100" baseline="-25000" dirty="0">
                <a:latin typeface="Times New Roman" panose="02020603050405020304" pitchFamily="18" charset="0"/>
                <a:ea typeface="微软雅黑" panose="020B0503020204020204" pitchFamily="34" charset="-122"/>
              </a:rPr>
              <a:t>2</a:t>
            </a:r>
            <a:r>
              <a:rPr lang="en-US" altLang="zh-CN" sz="2400" kern="100" dirty="0">
                <a:latin typeface="Times New Roman" panose="02020603050405020304" pitchFamily="18" charset="0"/>
                <a:ea typeface="微软雅黑" panose="020B0503020204020204" pitchFamily="34" charset="-122"/>
              </a:rPr>
              <a:t>O)(</a:t>
            </a:r>
            <a:r>
              <a:rPr lang="en-US" altLang="zh-CN" sz="2400" i="1" kern="100" dirty="0">
                <a:latin typeface="Times New Roman" panose="02020603050405020304" pitchFamily="18" charset="0"/>
                <a:ea typeface="微软雅黑" panose="020B0503020204020204" pitchFamily="34" charset="-122"/>
              </a:rPr>
              <a:t>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为速率常数，只与温度、催化剂有关</a:t>
            </a:r>
            <a:r>
              <a:rPr lang="en-US" altLang="zh-CN" sz="2400" kern="100" dirty="0">
                <a:latin typeface="Times New Roman" panose="02020603050405020304" pitchFamily="18" charset="0"/>
                <a:ea typeface="微软雅黑" panose="020B0503020204020204" pitchFamily="34" charset="-122"/>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实验测得，</a:t>
            </a:r>
            <a:r>
              <a:rPr lang="en-US" altLang="zh-CN" sz="2400" kern="100" dirty="0">
                <a:latin typeface="Times New Roman" panose="02020603050405020304" pitchFamily="18" charset="0"/>
                <a:ea typeface="微软雅黑" panose="020B0503020204020204" pitchFamily="34" charset="-122"/>
              </a:rPr>
              <a:t>N</a:t>
            </a:r>
            <a:r>
              <a:rPr lang="en-US" altLang="zh-CN" sz="2400" kern="100" baseline="-25000" dirty="0">
                <a:latin typeface="Times New Roman" panose="02020603050405020304" pitchFamily="18" charset="0"/>
                <a:ea typeface="微软雅黑" panose="020B0503020204020204" pitchFamily="34" charset="-122"/>
              </a:rPr>
              <a:t>2</a:t>
            </a:r>
            <a:r>
              <a:rPr lang="en-US" altLang="zh-CN" sz="2400" kern="100" dirty="0">
                <a:latin typeface="Times New Roman" panose="02020603050405020304" pitchFamily="18" charset="0"/>
                <a:ea typeface="微软雅黑" panose="020B0503020204020204" pitchFamily="34" charset="-122"/>
              </a:rPr>
              <a:t>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催化剂</a:t>
            </a:r>
            <a:r>
              <a:rPr lang="en-US" altLang="zh-CN" sz="2400" kern="100" dirty="0">
                <a:latin typeface="Times New Roman" panose="02020603050405020304" pitchFamily="18" charset="0"/>
                <a:ea typeface="微软雅黑" panose="020B0503020204020204" pitchFamily="34" charset="-122"/>
              </a:rPr>
              <a:t>X</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表面反应的变化数据如下：</a:t>
            </a:r>
            <a:endParaRPr lang="zh-CN" altLang="zh-CN" sz="10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3101660142"/>
              </p:ext>
            </p:extLst>
          </p:nvPr>
        </p:nvGraphicFramePr>
        <p:xfrm>
          <a:off x="515999" y="3103796"/>
          <a:ext cx="11160002" cy="1097280"/>
        </p:xfrm>
        <a:graphic>
          <a:graphicData uri="http://schemas.openxmlformats.org/drawingml/2006/table">
            <a:tbl>
              <a:tblPr/>
              <a:tblGrid>
                <a:gridCol w="2774766"/>
                <a:gridCol w="1255589"/>
                <a:gridCol w="1231497"/>
                <a:gridCol w="858789"/>
                <a:gridCol w="1231497"/>
                <a:gridCol w="1231497"/>
                <a:gridCol w="858789"/>
                <a:gridCol w="858789"/>
                <a:gridCol w="858789"/>
              </a:tblGrid>
              <a:tr h="0">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min</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5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7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N</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O)/(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1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矩形 5"/>
          <p:cNvSpPr/>
          <p:nvPr/>
        </p:nvSpPr>
        <p:spPr>
          <a:xfrm>
            <a:off x="390000" y="4186252"/>
            <a:ext cx="11412000" cy="2617640"/>
          </a:xfrm>
          <a:prstGeom prst="rect">
            <a:avLst/>
          </a:prstGeom>
        </p:spPr>
        <p:txBody>
          <a:bodyPr wrap="square">
            <a:spAutoFit/>
          </a:bodyPr>
          <a:lstStyle/>
          <a:p>
            <a:pPr algn="just">
              <a:lnSpc>
                <a:spcPct val="14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n</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 min</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相同条件下，增大</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浓度或催化剂</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表面积，都能加快反应速率</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保持其他条件不变，若</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spc="-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起始浓度为</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0.200 </a:t>
            </a:r>
            <a:r>
              <a:rPr lang="en-US" altLang="zh-CN" sz="2400" kern="100" spc="-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spc="-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当浓度减至一半时共耗时</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50 min</a:t>
            </a:r>
            <a:endParaRPr lang="zh-CN" altLang="zh-CN" sz="2400" kern="100" spc="-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7" name="TextBox 9"/>
          <p:cNvSpPr txBox="1"/>
          <p:nvPr/>
        </p:nvSpPr>
        <p:spPr>
          <a:xfrm>
            <a:off x="218723" y="6121759"/>
            <a:ext cx="756000" cy="687273"/>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694506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xmlns="" id="{574E7DD6-E482-894D-9E46-D2B62C9ED9EC}"/>
              </a:ext>
            </a:extLst>
          </p:cNvPr>
          <p:cNvGrpSpPr/>
          <p:nvPr/>
        </p:nvGrpSpPr>
        <p:grpSpPr>
          <a:xfrm>
            <a:off x="516000" y="1700808"/>
            <a:ext cx="11160000" cy="4608512"/>
            <a:chOff x="792914" y="3925222"/>
            <a:chExt cx="11160000" cy="4608512"/>
          </a:xfrm>
        </p:grpSpPr>
        <p:sp>
          <p:nvSpPr>
            <p:cNvPr id="6" name="圆角矩形 5">
              <a:extLst>
                <a:ext uri="{FF2B5EF4-FFF2-40B4-BE49-F238E27FC236}">
                  <a16:creationId xmlns:a16="http://schemas.microsoft.com/office/drawing/2014/main" xmlns="" id="{E0791A29-2CB4-2744-96C1-EA2037B165CE}"/>
                </a:ext>
              </a:extLst>
            </p:cNvPr>
            <p:cNvSpPr/>
            <p:nvPr/>
          </p:nvSpPr>
          <p:spPr>
            <a:xfrm>
              <a:off x="792914" y="4038112"/>
              <a:ext cx="11160000" cy="4495622"/>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587748" y="3184916"/>
            <a:ext cx="11016504" cy="1684244"/>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表中数据分析，该反应的速率始终不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消耗是匀速的，说明反应速率与</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无关，故速率方程中</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 min</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一氧化二氮浓度减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0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06&g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9" name="表格 8"/>
          <p:cNvGraphicFramePr>
            <a:graphicFrameLocks noGrp="1"/>
          </p:cNvGraphicFramePr>
          <p:nvPr>
            <p:extLst>
              <p:ext uri="{D42A27DB-BD31-4B8C-83A1-F6EECF244321}">
                <p14:modId xmlns:p14="http://schemas.microsoft.com/office/powerpoint/2010/main" val="526190363"/>
              </p:ext>
            </p:extLst>
          </p:nvPr>
        </p:nvGraphicFramePr>
        <p:xfrm>
          <a:off x="696000" y="2043688"/>
          <a:ext cx="10800000" cy="1097280"/>
        </p:xfrm>
        <a:graphic>
          <a:graphicData uri="http://schemas.openxmlformats.org/drawingml/2006/table">
            <a:tbl>
              <a:tblPr/>
              <a:tblGrid>
                <a:gridCol w="2685257"/>
                <a:gridCol w="1215086"/>
                <a:gridCol w="1191771"/>
                <a:gridCol w="831086"/>
                <a:gridCol w="1191771"/>
                <a:gridCol w="1191771"/>
                <a:gridCol w="831086"/>
                <a:gridCol w="831086"/>
                <a:gridCol w="831086"/>
              </a:tblGrid>
              <a:tr h="0">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min</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5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7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N</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O)/(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1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02181270"/>
              </p:ext>
            </p:extLst>
          </p:nvPr>
        </p:nvGraphicFramePr>
        <p:xfrm>
          <a:off x="683397" y="4877869"/>
          <a:ext cx="10842625" cy="1384300"/>
        </p:xfrm>
        <a:graphic>
          <a:graphicData uri="http://schemas.openxmlformats.org/presentationml/2006/ole">
            <mc:AlternateContent xmlns:mc="http://schemas.openxmlformats.org/markup-compatibility/2006">
              <mc:Choice xmlns:v="urn:schemas-microsoft-com:vml" Requires="v">
                <p:oleObj spid="_x0000_s155670" name="文档" r:id="rId4" imgW="10863182" imgH="1388853" progId="Word.Document.12">
                  <p:embed/>
                </p:oleObj>
              </mc:Choice>
              <mc:Fallback>
                <p:oleObj name="文档" r:id="rId4" imgW="10863182" imgH="1388853" progId="Word.Document.12">
                  <p:embed/>
                  <p:pic>
                    <p:nvPicPr>
                      <p:cNvPr id="0" name=""/>
                      <p:cNvPicPr/>
                      <p:nvPr/>
                    </p:nvPicPr>
                    <p:blipFill>
                      <a:blip r:embed="rId5"/>
                      <a:stretch>
                        <a:fillRect/>
                      </a:stretch>
                    </p:blipFill>
                    <p:spPr>
                      <a:xfrm>
                        <a:off x="683397" y="4877869"/>
                        <a:ext cx="10842625" cy="1384300"/>
                      </a:xfrm>
                      <a:prstGeom prst="rect">
                        <a:avLst/>
                      </a:prstGeom>
                    </p:spPr>
                  </p:pic>
                </p:oleObj>
              </mc:Fallback>
            </mc:AlternateContent>
          </a:graphicData>
        </a:graphic>
      </p:graphicFrame>
    </p:spTree>
    <p:extLst>
      <p:ext uri="{BB962C8B-B14F-4D97-AF65-F5344CB8AC3E}">
        <p14:creationId xmlns:p14="http://schemas.microsoft.com/office/powerpoint/2010/main" val="5789486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xmlns="" id="{574E7DD6-E482-894D-9E46-D2B62C9ED9EC}"/>
              </a:ext>
            </a:extLst>
          </p:cNvPr>
          <p:cNvGrpSpPr/>
          <p:nvPr/>
        </p:nvGrpSpPr>
        <p:grpSpPr>
          <a:xfrm>
            <a:off x="516000" y="1916832"/>
            <a:ext cx="11160000" cy="3672408"/>
            <a:chOff x="792914" y="3925222"/>
            <a:chExt cx="11160000" cy="3672408"/>
          </a:xfrm>
        </p:grpSpPr>
        <p:sp>
          <p:nvSpPr>
            <p:cNvPr id="6" name="圆角矩形 5">
              <a:extLst>
                <a:ext uri="{FF2B5EF4-FFF2-40B4-BE49-F238E27FC236}">
                  <a16:creationId xmlns:a16="http://schemas.microsoft.com/office/drawing/2014/main" xmlns="" id="{E0791A29-2CB4-2744-96C1-EA2037B165CE}"/>
                </a:ext>
              </a:extLst>
            </p:cNvPr>
            <p:cNvSpPr/>
            <p:nvPr/>
          </p:nvSpPr>
          <p:spPr>
            <a:xfrm>
              <a:off x="792914" y="4038112"/>
              <a:ext cx="11160000" cy="3559518"/>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9" name="表格 8"/>
          <p:cNvGraphicFramePr>
            <a:graphicFrameLocks noGrp="1"/>
          </p:cNvGraphicFramePr>
          <p:nvPr>
            <p:extLst>
              <p:ext uri="{D42A27DB-BD31-4B8C-83A1-F6EECF244321}">
                <p14:modId xmlns:p14="http://schemas.microsoft.com/office/powerpoint/2010/main" val="4168164095"/>
              </p:ext>
            </p:extLst>
          </p:nvPr>
        </p:nvGraphicFramePr>
        <p:xfrm>
          <a:off x="696000" y="2314433"/>
          <a:ext cx="10800000" cy="1097280"/>
        </p:xfrm>
        <a:graphic>
          <a:graphicData uri="http://schemas.openxmlformats.org/drawingml/2006/table">
            <a:tbl>
              <a:tblPr/>
              <a:tblGrid>
                <a:gridCol w="2685257"/>
                <a:gridCol w="1215086"/>
                <a:gridCol w="1191771"/>
                <a:gridCol w="831086"/>
                <a:gridCol w="1191771"/>
                <a:gridCol w="1191771"/>
                <a:gridCol w="831086"/>
                <a:gridCol w="831086"/>
                <a:gridCol w="831086"/>
              </a:tblGrid>
              <a:tr h="0">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min</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5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7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N</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O)/(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1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145591373"/>
              </p:ext>
            </p:extLst>
          </p:nvPr>
        </p:nvGraphicFramePr>
        <p:xfrm>
          <a:off x="684213" y="3627737"/>
          <a:ext cx="10731500" cy="1754188"/>
        </p:xfrm>
        <a:graphic>
          <a:graphicData uri="http://schemas.openxmlformats.org/presentationml/2006/ole">
            <mc:AlternateContent xmlns:mc="http://schemas.openxmlformats.org/markup-compatibility/2006">
              <mc:Choice xmlns:v="urn:schemas-microsoft-com:vml" Requires="v">
                <p:oleObj spid="_x0000_s156693" name="文档" r:id="rId4" imgW="10863182" imgH="1780276" progId="Word.Document.12">
                  <p:embed/>
                </p:oleObj>
              </mc:Choice>
              <mc:Fallback>
                <p:oleObj name="文档" r:id="rId4" imgW="10863182" imgH="1780276" progId="Word.Document.12">
                  <p:embed/>
                  <p:pic>
                    <p:nvPicPr>
                      <p:cNvPr id="0" name=""/>
                      <p:cNvPicPr/>
                      <p:nvPr/>
                    </p:nvPicPr>
                    <p:blipFill>
                      <a:blip r:embed="rId5"/>
                      <a:stretch>
                        <a:fillRect/>
                      </a:stretch>
                    </p:blipFill>
                    <p:spPr>
                      <a:xfrm>
                        <a:off x="684213" y="3627737"/>
                        <a:ext cx="10731500" cy="1754188"/>
                      </a:xfrm>
                      <a:prstGeom prst="rect">
                        <a:avLst/>
                      </a:prstGeom>
                    </p:spPr>
                  </p:pic>
                </p:oleObj>
              </mc:Fallback>
            </mc:AlternateContent>
          </a:graphicData>
        </a:graphic>
      </p:graphicFrame>
    </p:spTree>
    <p:extLst>
      <p:ext uri="{BB962C8B-B14F-4D97-AF65-F5344CB8AC3E}">
        <p14:creationId xmlns:p14="http://schemas.microsoft.com/office/powerpoint/2010/main" val="36613295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548083"/>
            <a:ext cx="4553872" cy="2308324"/>
          </a:xfrm>
          <a:prstGeom prst="rect">
            <a:avLst/>
          </a:prstGeom>
        </p:spPr>
        <p:txBody>
          <a:bodyPr wrap="square">
            <a:spAutoFit/>
          </a:bodyPr>
          <a:lstStyle/>
          <a:p>
            <a:pPr algn="just">
              <a:lnSpc>
                <a:spcPct val="150000"/>
              </a:lnSpc>
            </a:pPr>
            <a:r>
              <a:rPr lang="en-US" altLang="zh-CN" sz="2400" kern="100" dirty="0">
                <a:latin typeface="Times New Roman" panose="02020603050405020304" pitchFamily="18" charset="0"/>
                <a:ea typeface="微软雅黑" panose="020B0503020204020204" pitchFamily="34" charset="-122"/>
              </a:rPr>
              <a:t>4.300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sz="2400" kern="100" dirty="0">
                <a:latin typeface="Times New Roman" panose="02020603050405020304" pitchFamily="18" charset="0"/>
                <a:ea typeface="微软雅黑" panose="020B0503020204020204" pitchFamily="34" charset="-122"/>
              </a:rPr>
              <a:t>2N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rPr>
              <a:t>Cl</a:t>
            </a:r>
            <a:r>
              <a:rPr lang="en-US" altLang="zh-CN" sz="2400" kern="100" baseline="-25000" dirty="0">
                <a:latin typeface="Times New Roman" panose="02020603050405020304" pitchFamily="18" charset="0"/>
                <a:ea typeface="微软雅黑" panose="020B0503020204020204" pitchFamily="34" charset="-122"/>
              </a:rPr>
              <a:t>2</a:t>
            </a:r>
            <a:r>
              <a:rPr lang="en-US" altLang="zh-CN" sz="2400" kern="100" dirty="0">
                <a:latin typeface="Times New Roman" panose="02020603050405020304" pitchFamily="18" charset="0"/>
                <a:ea typeface="微软雅黑" panose="020B0503020204020204" pitchFamily="34" charset="-122"/>
              </a:rPr>
              <a:t>(g</a:t>
            </a:r>
            <a:r>
              <a:rPr lang="en-US" altLang="zh-CN" sz="2400" kern="100" dirty="0" smtClean="0">
                <a:latin typeface="Times New Roman" panose="02020603050405020304" pitchFamily="18" charset="0"/>
                <a:ea typeface="微软雅黑" panose="020B0503020204020204" pitchFamily="34" charset="-122"/>
              </a:rPr>
              <a:t>)</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p>
          <a:p>
            <a:pPr algn="just">
              <a:lnSpc>
                <a:spcPct val="150000"/>
              </a:lnSpc>
            </a:pPr>
            <a:r>
              <a:rPr lang="en-US" altLang="zh-CN" sz="2400" kern="100" dirty="0" smtClean="0">
                <a:latin typeface="Times New Roman" panose="02020603050405020304" pitchFamily="18" charset="0"/>
                <a:ea typeface="微软雅黑" panose="020B0503020204020204" pitchFamily="34" charset="-122"/>
              </a:rPr>
              <a:t>2ClNO(g</a:t>
            </a:r>
            <a:r>
              <a:rPr lang="en-US" altLang="zh-CN" sz="2400" kern="100" dirty="0">
                <a:latin typeface="Times New Roman" panose="02020603050405020304" pitchFamily="18" charset="0"/>
                <a:ea typeface="微软雅黑" panose="020B0503020204020204" pitchFamily="34" charset="-122"/>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正反应速率表达式为</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pitchFamily="34" charset="-122"/>
              </a:rPr>
              <a:t>k</a:t>
            </a:r>
            <a:r>
              <a:rPr lang="en-US" altLang="zh-CN" sz="2400" kern="100" dirty="0" err="1">
                <a:latin typeface="Times New Roman" panose="02020603050405020304" pitchFamily="18" charset="0"/>
                <a:ea typeface="微软雅黑" panose="020B0503020204020204" pitchFamily="34" charset="-122"/>
              </a:rPr>
              <a:t>·</a:t>
            </a:r>
            <a:r>
              <a:rPr lang="en-US" altLang="zh-CN" sz="2400" i="1" kern="100" dirty="0" err="1">
                <a:latin typeface="Times New Roman" panose="02020603050405020304" pitchFamily="18" charset="0"/>
                <a:ea typeface="微软雅黑" panose="020B0503020204020204" pitchFamily="34" charset="-122"/>
              </a:rPr>
              <a:t>c</a:t>
            </a:r>
            <a:r>
              <a:rPr lang="en-US" altLang="zh-CN" sz="2400" i="1" kern="100" baseline="30000" dirty="0" err="1">
                <a:latin typeface="Times New Roman" panose="02020603050405020304" pitchFamily="18" charset="0"/>
                <a:ea typeface="微软雅黑" panose="020B0503020204020204" pitchFamily="34" charset="-122"/>
              </a:rPr>
              <a:t>n</a:t>
            </a:r>
            <a:r>
              <a:rPr lang="en-US" altLang="zh-CN" sz="2400" kern="100" dirty="0">
                <a:latin typeface="Times New Roman" panose="02020603050405020304" pitchFamily="18" charset="0"/>
                <a:ea typeface="微软雅黑" panose="020B0503020204020204" pitchFamily="34" charset="-122"/>
              </a:rPr>
              <a:t>(</a:t>
            </a:r>
            <a:r>
              <a:rPr lang="en-US" altLang="zh-CN" sz="2400" kern="100" dirty="0" err="1">
                <a:latin typeface="Times New Roman" panose="02020603050405020304" pitchFamily="18" charset="0"/>
                <a:ea typeface="微软雅黑" panose="020B0503020204020204" pitchFamily="34" charset="-122"/>
              </a:rPr>
              <a:t>ClNO</a:t>
            </a:r>
            <a:r>
              <a:rPr lang="en-US" altLang="zh-CN" sz="2400" kern="100" dirty="0">
                <a:latin typeface="Times New Roman" panose="02020603050405020304" pitchFamily="18" charset="0"/>
                <a:ea typeface="微软雅黑" panose="020B0503020204020204" pitchFamily="34" charset="-122"/>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测得速率和浓度的关系如表：</a:t>
            </a:r>
            <a:endParaRPr lang="zh-CN" altLang="zh-CN" sz="10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 name="图片 2"/>
          <p:cNvPicPr>
            <a:picLocks noChangeAspect="1"/>
          </p:cNvPicPr>
          <p:nvPr/>
        </p:nvPicPr>
        <p:blipFill>
          <a:blip r:embed="rId3">
            <a:clrChange>
              <a:clrFrom>
                <a:srgbClr val="FFFFFF"/>
              </a:clrFrom>
              <a:clrTo>
                <a:srgbClr val="FFFFFF">
                  <a:alpha val="0"/>
                </a:srgbClr>
              </a:clrTo>
            </a:clrChange>
          </a:blip>
          <a:stretch>
            <a:fillRect/>
          </a:stretch>
        </p:blipFill>
        <p:spPr>
          <a:xfrm>
            <a:off x="4216036" y="1822649"/>
            <a:ext cx="494394" cy="170399"/>
          </a:xfrm>
          <a:prstGeom prst="rect">
            <a:avLst/>
          </a:prstGeom>
        </p:spPr>
      </p:pic>
      <p:graphicFrame>
        <p:nvGraphicFramePr>
          <p:cNvPr id="6" name="表格 5"/>
          <p:cNvGraphicFramePr>
            <a:graphicFrameLocks noGrp="1"/>
          </p:cNvGraphicFramePr>
          <p:nvPr>
            <p:extLst>
              <p:ext uri="{D42A27DB-BD31-4B8C-83A1-F6EECF244321}">
                <p14:modId xmlns:p14="http://schemas.microsoft.com/office/powerpoint/2010/main" val="3766996618"/>
              </p:ext>
            </p:extLst>
          </p:nvPr>
        </p:nvGraphicFramePr>
        <p:xfrm>
          <a:off x="5159896" y="1597704"/>
          <a:ext cx="6570096" cy="2228508"/>
        </p:xfrm>
        <a:graphic>
          <a:graphicData uri="http://schemas.openxmlformats.org/drawingml/2006/table">
            <a:tbl>
              <a:tblPr/>
              <a:tblGrid>
                <a:gridCol w="963519"/>
                <a:gridCol w="2902805"/>
                <a:gridCol w="2703772"/>
              </a:tblGrid>
              <a:tr h="557127">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序号</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ClNO)/(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a:effectLst/>
                          <a:latin typeface="Book Antiqua" panose="02040602050305030304" pitchFamily="18" charset="0"/>
                          <a:ea typeface="微软雅黑" panose="020B0503020204020204" pitchFamily="34" charset="-122"/>
                          <a:cs typeface="Times New Roman" panose="02020603050405020304" pitchFamily="18" charset="0"/>
                        </a:rPr>
                        <a:t>v</a:t>
                      </a:r>
                      <a:r>
                        <a:rPr lang="zh-CN" sz="2400" kern="100" baseline="-25000">
                          <a:effectLst/>
                          <a:latin typeface="Times New Roman" panose="02020603050405020304" pitchFamily="18" charset="0"/>
                          <a:ea typeface="微软雅黑" panose="020B0503020204020204" pitchFamily="34" charset="-122"/>
                          <a:cs typeface="Times New Roman" panose="02020603050405020304" pitchFamily="18" charset="0"/>
                        </a:rPr>
                        <a:t>正</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s</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7127">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①</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3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3.60</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9</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7127">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②</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44</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8</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7127">
                <a:tc>
                  <a:txBody>
                    <a:bodyPr/>
                    <a:lstStyle/>
                    <a:p>
                      <a:pPr algn="ctr">
                        <a:lnSpc>
                          <a:spcPct val="150000"/>
                        </a:lnSpc>
                        <a:spcAft>
                          <a:spcPts val="0"/>
                        </a:spcAft>
                      </a:pP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③</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9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3.24</a:t>
                      </a: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10</a:t>
                      </a:r>
                      <a:r>
                        <a:rPr lang="zh-CN" sz="2400"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dirty="0">
                          <a:effectLst/>
                          <a:latin typeface="Times New Roman" panose="02020603050405020304" pitchFamily="18" charset="0"/>
                          <a:ea typeface="微软雅黑" panose="020B0503020204020204" pitchFamily="34" charset="-122"/>
                          <a:cs typeface="Courier New" panose="02070309020205020404" pitchFamily="49" charset="0"/>
                        </a:rPr>
                        <a:t>8</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矩形 6"/>
          <p:cNvSpPr/>
          <p:nvPr/>
        </p:nvSpPr>
        <p:spPr>
          <a:xfrm>
            <a:off x="390000" y="3831181"/>
            <a:ext cx="11412000" cy="577081"/>
          </a:xfrm>
          <a:prstGeom prst="rect">
            <a:avLst/>
          </a:prstGeom>
        </p:spPr>
        <p:txBody>
          <a:bodyPr wrap="square">
            <a:spAutoFit/>
          </a:bodyPr>
          <a:lstStyle/>
          <a:p>
            <a:pPr algn="just">
              <a:lnSpc>
                <a:spcPct val="150000"/>
              </a:lnSpc>
              <a:spcAft>
                <a:spcPts val="0"/>
              </a:spcAft>
            </a:pP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n</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8" name="矩形 7"/>
          <p:cNvSpPr/>
          <p:nvPr/>
        </p:nvSpPr>
        <p:spPr>
          <a:xfrm>
            <a:off x="1140225" y="3924347"/>
            <a:ext cx="33855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2</a:t>
            </a:r>
            <a:endParaRPr lang="zh-CN" altLang="en-US" dirty="0"/>
          </a:p>
        </p:txBody>
      </p:sp>
      <p:sp>
        <p:nvSpPr>
          <p:cNvPr id="10" name="矩形 9"/>
          <p:cNvSpPr/>
          <p:nvPr/>
        </p:nvSpPr>
        <p:spPr>
          <a:xfrm>
            <a:off x="2486891" y="3869757"/>
            <a:ext cx="2864887"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4</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10</a:t>
            </a:r>
            <a:r>
              <a:rPr lang="zh-CN" altLang="zh-CN" sz="2400"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pitchFamily="34" charset="-122"/>
              </a:rPr>
              <a:t>8</a:t>
            </a:r>
            <a:r>
              <a:rPr lang="en-US" altLang="zh-CN" sz="2400" kern="100" dirty="0">
                <a:solidFill>
                  <a:srgbClr val="C00000"/>
                </a:solidFill>
                <a:latin typeface="Times New Roman" panose="02020603050405020304" pitchFamily="18" charset="0"/>
                <a:ea typeface="微软雅黑" panose="020B0503020204020204" pitchFamily="34" charset="-122"/>
              </a:rPr>
              <a:t> </a:t>
            </a:r>
            <a:r>
              <a:rPr lang="en-US" altLang="zh-CN" sz="2400" kern="100" dirty="0" err="1">
                <a:solidFill>
                  <a:srgbClr val="C00000"/>
                </a:solidFill>
                <a:latin typeface="Times New Roman" panose="02020603050405020304" pitchFamily="18" charset="0"/>
                <a:ea typeface="微软雅黑" panose="020B0503020204020204" pitchFamily="34" charset="-122"/>
              </a:rPr>
              <a:t>L·mol</a:t>
            </a:r>
            <a:r>
              <a:rPr lang="zh-CN" altLang="zh-CN" sz="2400"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pitchFamily="34" charset="-122"/>
              </a:rPr>
              <a:t>1</a:t>
            </a:r>
            <a:r>
              <a:rPr lang="en-US" altLang="zh-CN" sz="2400" kern="100" dirty="0">
                <a:solidFill>
                  <a:srgbClr val="C00000"/>
                </a:solidFill>
                <a:latin typeface="Times New Roman" panose="02020603050405020304" pitchFamily="18" charset="0"/>
                <a:ea typeface="微软雅黑" panose="020B0503020204020204" pitchFamily="34" charset="-122"/>
              </a:rPr>
              <a:t>·s</a:t>
            </a:r>
            <a:r>
              <a:rPr lang="zh-CN" altLang="zh-CN" sz="2400"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pitchFamily="34" charset="-122"/>
              </a:rPr>
              <a:t>1</a:t>
            </a:r>
            <a:endParaRPr lang="zh-CN" altLang="en-US" dirty="0"/>
          </a:p>
        </p:txBody>
      </p:sp>
      <p:grpSp>
        <p:nvGrpSpPr>
          <p:cNvPr id="9" name="组合 8">
            <a:extLst>
              <a:ext uri="{FF2B5EF4-FFF2-40B4-BE49-F238E27FC236}">
                <a16:creationId xmlns:a16="http://schemas.microsoft.com/office/drawing/2014/main" xmlns="" id="{574E7DD6-E482-894D-9E46-D2B62C9ED9EC}"/>
              </a:ext>
            </a:extLst>
          </p:cNvPr>
          <p:cNvGrpSpPr/>
          <p:nvPr/>
        </p:nvGrpSpPr>
        <p:grpSpPr>
          <a:xfrm>
            <a:off x="516000" y="4552664"/>
            <a:ext cx="11160000" cy="2088232"/>
            <a:chOff x="792914" y="3925222"/>
            <a:chExt cx="11160000" cy="2088232"/>
          </a:xfrm>
        </p:grpSpPr>
        <p:sp>
          <p:nvSpPr>
            <p:cNvPr id="11" name="圆角矩形 10">
              <a:extLst>
                <a:ext uri="{FF2B5EF4-FFF2-40B4-BE49-F238E27FC236}">
                  <a16:creationId xmlns:a16="http://schemas.microsoft.com/office/drawing/2014/main" xmlns="" id="{E0791A29-2CB4-2744-96C1-EA2037B165CE}"/>
                </a:ext>
              </a:extLst>
            </p:cNvPr>
            <p:cNvSpPr/>
            <p:nvPr/>
          </p:nvSpPr>
          <p:spPr>
            <a:xfrm>
              <a:off x="792914" y="4038112"/>
              <a:ext cx="11160000" cy="1975342"/>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2" name="矩形 11">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文本框 12">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15" name="对象 14"/>
          <p:cNvGraphicFramePr>
            <a:graphicFrameLocks noChangeAspect="1"/>
          </p:cNvGraphicFramePr>
          <p:nvPr>
            <p:extLst>
              <p:ext uri="{D42A27DB-BD31-4B8C-83A1-F6EECF244321}">
                <p14:modId xmlns:p14="http://schemas.microsoft.com/office/powerpoint/2010/main" val="3040435598"/>
              </p:ext>
            </p:extLst>
          </p:nvPr>
        </p:nvGraphicFramePr>
        <p:xfrm>
          <a:off x="775494" y="4722807"/>
          <a:ext cx="10641012" cy="1976438"/>
        </p:xfrm>
        <a:graphic>
          <a:graphicData uri="http://schemas.openxmlformats.org/presentationml/2006/ole">
            <mc:AlternateContent xmlns:mc="http://schemas.openxmlformats.org/markup-compatibility/2006">
              <mc:Choice xmlns:v="urn:schemas-microsoft-com:vml" Requires="v">
                <p:oleObj spid="_x0000_s158741" name="文档" r:id="rId5" imgW="10658977" imgH="1977965" progId="Word.Document.12">
                  <p:embed/>
                </p:oleObj>
              </mc:Choice>
              <mc:Fallback>
                <p:oleObj name="文档" r:id="rId5" imgW="10658977" imgH="1977965" progId="Word.Document.12">
                  <p:embed/>
                  <p:pic>
                    <p:nvPicPr>
                      <p:cNvPr id="0" name=""/>
                      <p:cNvPicPr/>
                      <p:nvPr/>
                    </p:nvPicPr>
                    <p:blipFill>
                      <a:blip r:embed="rId6"/>
                      <a:stretch>
                        <a:fillRect/>
                      </a:stretch>
                    </p:blipFill>
                    <p:spPr>
                      <a:xfrm>
                        <a:off x="775494" y="4722807"/>
                        <a:ext cx="10641012" cy="1976438"/>
                      </a:xfrm>
                      <a:prstGeom prst="rect">
                        <a:avLst/>
                      </a:prstGeom>
                    </p:spPr>
                  </p:pic>
                </p:oleObj>
              </mc:Fallback>
            </mc:AlternateContent>
          </a:graphicData>
        </a:graphic>
      </p:graphicFrame>
    </p:spTree>
    <p:extLst>
      <p:ext uri="{BB962C8B-B14F-4D97-AF65-F5344CB8AC3E}">
        <p14:creationId xmlns:p14="http://schemas.microsoft.com/office/powerpoint/2010/main" val="3633108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par>
                                <p:cTn id="18" presetID="3" presetClass="entr" presetSubtype="1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linds(horizontal)">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489541"/>
            <a:ext cx="11412000" cy="4016484"/>
          </a:xfrm>
          <a:prstGeom prst="rect">
            <a:avLst/>
          </a:prstGeom>
        </p:spPr>
        <p:txBody>
          <a:bodyPr wrap="square">
            <a:spAutoFit/>
          </a:bodyPr>
          <a:lstStyle/>
          <a:p>
            <a:pPr algn="just">
              <a:lnSpc>
                <a:spcPct val="150000"/>
              </a:lnSpc>
              <a:spcAft>
                <a:spcPts val="0"/>
              </a:spcAft>
            </a:pPr>
            <a:r>
              <a:rPr lang="zh-CN" altLang="zh-CN" sz="2600" b="1" kern="100" dirty="0">
                <a:latin typeface="Times New Roman" panose="02020603050405020304" pitchFamily="18" charset="0"/>
                <a:ea typeface="微软雅黑" panose="020B0503020204020204" pitchFamily="34" charset="-122"/>
                <a:cs typeface="Times New Roman" panose="02020603050405020304" pitchFamily="18" charset="0"/>
              </a:rPr>
              <a:t>三、反应过程能量变化图分析</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5.</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物</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转化为产物</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的能量变化与反应过程的关系如图所示，下列说法正确的</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X</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键能大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键能</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M</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为反应的中间产物</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其他条件相同时，</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反应速率比</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更快</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对于反应</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升高温度，</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平衡产率将</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159746" name="Picture 2" descr="102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83450" y="2805670"/>
            <a:ext cx="3802922" cy="2461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221685" y="4228346"/>
            <a:ext cx="761747" cy="784830"/>
          </a:xfrm>
          <a:prstGeom prst="rect">
            <a:avLst/>
          </a:prstGeom>
        </p:spPr>
        <p:txBody>
          <a:bodyPr wrap="none">
            <a:spAutoFit/>
          </a:bodyPr>
          <a:lstStyle/>
          <a:p>
            <a:pPr defTabSz="1219140">
              <a:defRPr/>
            </a:pPr>
            <a:r>
              <a:rPr lang="en-US" altLang="zh-CN" sz="45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45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888681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xmlns="" id="{574E7DD6-E482-894D-9E46-D2B62C9ED9EC}"/>
              </a:ext>
            </a:extLst>
          </p:cNvPr>
          <p:cNvGrpSpPr/>
          <p:nvPr/>
        </p:nvGrpSpPr>
        <p:grpSpPr>
          <a:xfrm>
            <a:off x="516000" y="1844824"/>
            <a:ext cx="11160000" cy="4320480"/>
            <a:chOff x="792914" y="3925222"/>
            <a:chExt cx="11160000" cy="4320480"/>
          </a:xfrm>
        </p:grpSpPr>
        <p:sp>
          <p:nvSpPr>
            <p:cNvPr id="6" name="圆角矩形 5">
              <a:extLst>
                <a:ext uri="{FF2B5EF4-FFF2-40B4-BE49-F238E27FC236}">
                  <a16:creationId xmlns:a16="http://schemas.microsoft.com/office/drawing/2014/main" xmlns="" id="{E0791A29-2CB4-2744-96C1-EA2037B165CE}"/>
                </a:ext>
              </a:extLst>
            </p:cNvPr>
            <p:cNvSpPr/>
            <p:nvPr/>
          </p:nvSpPr>
          <p:spPr>
            <a:xfrm>
              <a:off x="792914" y="4038112"/>
              <a:ext cx="11160000" cy="4207590"/>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5401" y="2135470"/>
            <a:ext cx="6552728" cy="3416320"/>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能量高，键能小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键能，</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图示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参加反应后，最后一步反应又生成</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为反应的催化剂，</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因为</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过程</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各步反应的活化能均小于过程</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的活化能，所以其他条件相同时，</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反应速率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更快，</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9" name="Picture 2" descr="102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38231" y="2222282"/>
            <a:ext cx="3840951" cy="2486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695400" y="5418913"/>
            <a:ext cx="10586645" cy="576248"/>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升高温度，平衡逆移，</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产率减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1989033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980728"/>
            <a:ext cx="1530138" cy="2786580"/>
          </a:xfrm>
          <a:prstGeom prst="rect">
            <a:avLst/>
          </a:prstGeom>
          <a:solidFill>
            <a:srgbClr val="3777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300255" y="980728"/>
            <a:ext cx="10891745" cy="2786580"/>
          </a:xfrm>
          <a:prstGeom prst="rect">
            <a:avLst/>
          </a:prstGeom>
          <a:solidFill>
            <a:srgbClr val="F9FB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矩形 14"/>
          <p:cNvSpPr/>
          <p:nvPr/>
        </p:nvSpPr>
        <p:spPr>
          <a:xfrm>
            <a:off x="1559496" y="1566104"/>
            <a:ext cx="10369152" cy="1667764"/>
          </a:xfrm>
          <a:prstGeom prst="rect">
            <a:avLst/>
          </a:prstGeom>
          <a:noFill/>
          <a:ln>
            <a:noFill/>
          </a:ln>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1.</a:t>
            </a:r>
            <a:r>
              <a:rPr lang="zh-CN" altLang="zh-CN" sz="2400" kern="100" dirty="0">
                <a:latin typeface="Times New Roman" panose="02020603050405020304" pitchFamily="18" charset="0"/>
                <a:ea typeface="楷体" panose="02010609060101010101" pitchFamily="49" charset="-122"/>
                <a:cs typeface="Times New Roman" panose="02020603050405020304" pitchFamily="18" charset="0"/>
              </a:rPr>
              <a:t>知道化学反应是有历程的，了解基元反应、过渡态理论</a:t>
            </a:r>
            <a:r>
              <a:rPr lang="zh-CN" altLang="zh-CN" sz="2400" kern="100"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kern="100" dirty="0" smtClean="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楷体" panose="02010609060101010101" pitchFamily="49" charset="-122"/>
                <a:cs typeface="Courier New" panose="02070309020205020404" pitchFamily="49" charset="0"/>
              </a:rPr>
              <a:t>2</a:t>
            </a: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a:t>
            </a:r>
            <a:r>
              <a:rPr lang="zh-CN" altLang="zh-CN" sz="2400" kern="100" dirty="0">
                <a:latin typeface="Times New Roman" panose="02020603050405020304" pitchFamily="18" charset="0"/>
                <a:ea typeface="楷体" panose="02010609060101010101" pitchFamily="49" charset="-122"/>
                <a:cs typeface="Times New Roman" panose="02020603050405020304" pitchFamily="18" charset="0"/>
              </a:rPr>
              <a:t>知道催化剂可以改变反应历程，了解简单的催化机理及其对调控化学反应速率的重要意义。</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2" name="组合 1"/>
          <p:cNvGrpSpPr/>
          <p:nvPr/>
        </p:nvGrpSpPr>
        <p:grpSpPr>
          <a:xfrm>
            <a:off x="919540" y="1662670"/>
            <a:ext cx="517928" cy="1478298"/>
            <a:chOff x="919540" y="1662670"/>
            <a:chExt cx="517928" cy="1478298"/>
          </a:xfrm>
        </p:grpSpPr>
        <p:sp>
          <p:nvSpPr>
            <p:cNvPr id="3" name="圆角矩形 2"/>
            <p:cNvSpPr/>
            <p:nvPr/>
          </p:nvSpPr>
          <p:spPr>
            <a:xfrm>
              <a:off x="970718" y="1662670"/>
              <a:ext cx="432048" cy="1478298"/>
            </a:xfrm>
            <a:prstGeom prst="roundRect">
              <a:avLst/>
            </a:prstGeom>
            <a:solidFill>
              <a:srgbClr val="8EB4E3"/>
            </a:solidFill>
            <a:ln>
              <a:solidFill>
                <a:srgbClr val="8AB0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919540" y="1792588"/>
              <a:ext cx="517928" cy="1200329"/>
            </a:xfrm>
            <a:prstGeom prst="rect">
              <a:avLst/>
            </a:prstGeom>
          </p:spPr>
          <p:txBody>
            <a:bodyPr wrap="square">
              <a:spAutoFit/>
            </a:bodyPr>
            <a:lstStyle/>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复</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习</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目</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标</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grpSp>
    </p:spTree>
    <p:extLst>
      <p:ext uri="{BB962C8B-B14F-4D97-AF65-F5344CB8AC3E}">
        <p14:creationId xmlns:p14="http://schemas.microsoft.com/office/powerpoint/2010/main" val="226724234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489541"/>
            <a:ext cx="11412000" cy="4524315"/>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6.</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2023·</a:t>
            </a:r>
            <a:r>
              <a:rPr lang="zh-CN" altLang="zh-CN" sz="2400" kern="100" dirty="0">
                <a:latin typeface="Times New Roman" panose="02020603050405020304" pitchFamily="18" charset="0"/>
                <a:ea typeface="楷体_GB2312" panose="02010609030101010101" pitchFamily="49" charset="-122"/>
                <a:cs typeface="Times New Roman" panose="02020603050405020304" pitchFamily="18" charset="0"/>
              </a:rPr>
              <a:t>杭州市高三下学期期中</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溴</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甲基丙烷发生水解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Br</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O</a:t>
            </a:r>
          </a:p>
          <a:p>
            <a:pPr algn="just">
              <a:lnSpc>
                <a:spcPct val="150000"/>
              </a:lnSpc>
              <a:spcAft>
                <a:spcPts val="0"/>
              </a:spcAft>
            </a:pP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OH</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HBr</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能量变化与反应进程图如图。下列说法正确的</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溶液酸性增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Br</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H</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转化率升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升高温度，有利于提高反应速率和原料平衡转化率</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分子中碳溴键断裂的速率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结合</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速</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率</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快</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推测</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X</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水解生成</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H</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速率</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I&g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Br&g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err="1" smtClean="0">
                <a:latin typeface="Times New Roman" panose="02020603050405020304" pitchFamily="18" charset="0"/>
                <a:ea typeface="微软雅黑" panose="020B0503020204020204" pitchFamily="34" charset="-122"/>
                <a:cs typeface="Courier New" panose="02070309020205020404" pitchFamily="49" charset="0"/>
              </a:rPr>
              <a:t>Cl</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3" name="图片 2"/>
          <p:cNvPicPr>
            <a:picLocks noChangeAspect="1"/>
          </p:cNvPicPr>
          <p:nvPr/>
        </p:nvPicPr>
        <p:blipFill>
          <a:blip r:embed="rId2">
            <a:clrChange>
              <a:clrFrom>
                <a:srgbClr val="FFFFFF"/>
              </a:clrFrom>
              <a:clrTo>
                <a:srgbClr val="FFFFFF">
                  <a:alpha val="0"/>
                </a:srgbClr>
              </a:clrTo>
            </a:clrChange>
          </a:blip>
          <a:stretch>
            <a:fillRect/>
          </a:stretch>
        </p:blipFill>
        <p:spPr>
          <a:xfrm>
            <a:off x="10937954" y="1755398"/>
            <a:ext cx="494394" cy="170399"/>
          </a:xfrm>
          <a:prstGeom prst="rect">
            <a:avLst/>
          </a:prstGeom>
        </p:spPr>
      </p:pic>
      <p:pic>
        <p:nvPicPr>
          <p:cNvPr id="160770" name="Picture 2" descr="102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12901" y="2786742"/>
            <a:ext cx="4040143" cy="2987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212976" y="4714099"/>
            <a:ext cx="761747" cy="784830"/>
          </a:xfrm>
          <a:prstGeom prst="rect">
            <a:avLst/>
          </a:prstGeom>
        </p:spPr>
        <p:txBody>
          <a:bodyPr wrap="none">
            <a:spAutoFit/>
          </a:bodyPr>
          <a:lstStyle/>
          <a:p>
            <a:pPr defTabSz="1219140">
              <a:defRPr/>
            </a:pPr>
            <a:r>
              <a:rPr lang="en-US" altLang="zh-CN" sz="45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45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11022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xmlns="" id="{574E7DD6-E482-894D-9E46-D2B62C9ED9EC}"/>
              </a:ext>
            </a:extLst>
          </p:cNvPr>
          <p:cNvGrpSpPr/>
          <p:nvPr/>
        </p:nvGrpSpPr>
        <p:grpSpPr>
          <a:xfrm>
            <a:off x="516000" y="1556792"/>
            <a:ext cx="11160000" cy="5187376"/>
            <a:chOff x="792914" y="3925222"/>
            <a:chExt cx="11160000" cy="5187376"/>
          </a:xfrm>
        </p:grpSpPr>
        <p:sp>
          <p:nvSpPr>
            <p:cNvPr id="6" name="圆角矩形 5">
              <a:extLst>
                <a:ext uri="{FF2B5EF4-FFF2-40B4-BE49-F238E27FC236}">
                  <a16:creationId xmlns:a16="http://schemas.microsoft.com/office/drawing/2014/main" xmlns="" id="{E0791A29-2CB4-2744-96C1-EA2037B165CE}"/>
                </a:ext>
              </a:extLst>
            </p:cNvPr>
            <p:cNvSpPr/>
            <p:nvPr/>
          </p:nvSpPr>
          <p:spPr>
            <a:xfrm>
              <a:off x="792914" y="4038111"/>
              <a:ext cx="11160000" cy="5074487"/>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5401" y="1692099"/>
            <a:ext cx="7058060" cy="3049104"/>
          </a:xfrm>
          <a:prstGeom prst="rect">
            <a:avLst/>
          </a:prstGeom>
        </p:spPr>
        <p:txBody>
          <a:bodyPr wrap="square">
            <a:spAutoFit/>
          </a:bodyPr>
          <a:lstStyle/>
          <a:p>
            <a:pPr algn="just">
              <a:lnSpc>
                <a:spcPct val="136000"/>
              </a:lnSpc>
              <a:spcAft>
                <a:spcPts val="0"/>
              </a:spcAft>
            </a:pP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由题干可知，反应为</a:t>
            </a:r>
            <a:r>
              <a:rPr lang="en-US" altLang="zh-CN" sz="2400" kern="100" spc="-3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spc="-3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spc="-3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3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spc="-30" dirty="0">
                <a:latin typeface="Times New Roman" panose="02020603050405020304" pitchFamily="18" charset="0"/>
                <a:ea typeface="宋体" panose="02010600030101010101" pitchFamily="2" charset="-122"/>
                <a:cs typeface="Courier New" panose="02070309020205020404" pitchFamily="49" charset="0"/>
              </a:rPr>
              <a:t>CBr</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30" dirty="0" smtClean="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spc="-3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30" dirty="0" smtClean="0">
                <a:latin typeface="Times New Roman" panose="02020603050405020304" pitchFamily="18" charset="0"/>
                <a:ea typeface="宋体" panose="02010600030101010101" pitchFamily="2" charset="-122"/>
                <a:cs typeface="Courier New" panose="02070309020205020404" pitchFamily="49" charset="0"/>
              </a:rPr>
              <a:t>O      (CH</a:t>
            </a:r>
            <a:r>
              <a:rPr lang="en-US" altLang="zh-CN" sz="2400" kern="100" spc="-3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spc="-3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3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spc="-30" dirty="0" smtClean="0">
                <a:latin typeface="Times New Roman" panose="02020603050405020304" pitchFamily="18" charset="0"/>
                <a:ea typeface="宋体" panose="02010600030101010101" pitchFamily="2" charset="-122"/>
                <a:cs typeface="Courier New" panose="02070309020205020404" pitchFamily="49" charset="0"/>
              </a:rPr>
              <a:t>COH</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60" dirty="0" err="1">
                <a:latin typeface="Times New Roman" panose="02020603050405020304" pitchFamily="18" charset="0"/>
                <a:ea typeface="宋体" panose="02010600030101010101" pitchFamily="2" charset="-122"/>
                <a:cs typeface="Courier New" panose="02070309020205020404" pitchFamily="49" charset="0"/>
              </a:rPr>
              <a:t>HBr</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酸性增强导致平衡逆向移动，使得</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60" dirty="0" smtClean="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spc="-6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spc="-6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6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spc="-60" dirty="0" smtClean="0">
                <a:latin typeface="Times New Roman" panose="02020603050405020304" pitchFamily="18" charset="0"/>
                <a:ea typeface="宋体" panose="02010600030101010101" pitchFamily="2" charset="-122"/>
                <a:cs typeface="Courier New" panose="02070309020205020404" pitchFamily="49" charset="0"/>
              </a:rPr>
              <a:t>CBr</a:t>
            </a:r>
          </a:p>
          <a:p>
            <a:pPr algn="just">
              <a:lnSpc>
                <a:spcPct val="136000"/>
              </a:lnSpc>
              <a:spcAft>
                <a:spcPts val="0"/>
              </a:spcAft>
            </a:pPr>
            <a:r>
              <a:rPr lang="en-US" altLang="zh-CN" sz="2400" kern="100" dirty="0" smtClean="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率降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36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反应</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物总能量大于生成物总能量，为放热反应，升高温度，平衡逆向移动，导致原料平衡转化率下降，</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9" name="Picture 2" descr="1025"/>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76594" y="1809988"/>
            <a:ext cx="3615617" cy="2673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695400" y="4644427"/>
            <a:ext cx="10586645" cy="2099742"/>
          </a:xfrm>
          <a:prstGeom prst="rect">
            <a:avLst/>
          </a:prstGeom>
        </p:spPr>
        <p:txBody>
          <a:bodyPr>
            <a:spAutoFit/>
          </a:bodyPr>
          <a:lstStyle/>
          <a:p>
            <a:pPr algn="just">
              <a:lnSpc>
                <a:spcPct val="136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可知，分子中碳溴键断裂所需活化能更大，故分子中碳溴键断裂的速率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结合速率慢，</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p>
          <a:p>
            <a:pPr algn="just">
              <a:lnSpc>
                <a:spcPct val="136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原子半径：</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I&gt;Br&gt;</a:t>
            </a:r>
            <a:r>
              <a:rPr lang="en-US" altLang="zh-CN" sz="2400" kern="100" dirty="0" err="1" smtClean="0">
                <a:latin typeface="Times New Roman" panose="02020603050405020304" pitchFamily="18" charset="0"/>
                <a:ea typeface="宋体" panose="02010600030101010101" pitchFamily="2" charset="-122"/>
                <a:cs typeface="Courier New" panose="02070309020205020404" pitchFamily="49" charset="0"/>
              </a:rPr>
              <a:t>Cl</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I</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键能更小，</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I</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更易断裂，故推测</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X</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水解生成</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OH</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的速率：</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I&gt;(C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Br&gt;(C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err="1" smtClean="0">
                <a:latin typeface="Times New Roman" panose="02020603050405020304" pitchFamily="18" charset="0"/>
                <a:ea typeface="宋体" panose="02010600030101010101" pitchFamily="2" charset="-122"/>
                <a:cs typeface="Courier New" panose="02070309020205020404" pitchFamily="49" charset="0"/>
              </a:rPr>
              <a:t>Cl</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11" name="图片 10"/>
          <p:cNvPicPr>
            <a:picLocks noChangeAspect="1"/>
          </p:cNvPicPr>
          <p:nvPr/>
        </p:nvPicPr>
        <p:blipFill>
          <a:blip r:embed="rId3">
            <a:clrChange>
              <a:clrFrom>
                <a:srgbClr val="FFFFFF"/>
              </a:clrFrom>
              <a:clrTo>
                <a:srgbClr val="FFFFFF">
                  <a:alpha val="0"/>
                </a:srgbClr>
              </a:clrTo>
            </a:clrChange>
          </a:blip>
          <a:stretch>
            <a:fillRect/>
          </a:stretch>
        </p:blipFill>
        <p:spPr>
          <a:xfrm>
            <a:off x="5673614" y="1925541"/>
            <a:ext cx="494394" cy="170399"/>
          </a:xfrm>
          <a:prstGeom prst="rect">
            <a:avLst/>
          </a:prstGeom>
        </p:spPr>
      </p:pic>
      <p:sp>
        <p:nvSpPr>
          <p:cNvPr id="12" name="矩形 11">
            <a:hlinkClick r:id="rId4" action="ppaction://hlinksldjump"/>
          </p:cNvPr>
          <p:cNvSpPr/>
          <p:nvPr/>
        </p:nvSpPr>
        <p:spPr>
          <a:xfrm>
            <a:off x="11378232" y="6484114"/>
            <a:ext cx="813768" cy="373886"/>
          </a:xfrm>
          <a:prstGeom prst="rect">
            <a:avLst/>
          </a:prstGeom>
          <a:solidFill>
            <a:srgbClr val="187E8C"/>
          </a:solidFill>
        </p:spPr>
        <p:txBody>
          <a:bodyPr wrap="square">
            <a:spAutoFit/>
          </a:bodyPr>
          <a:lstStyle/>
          <a:p>
            <a:pPr algn="ctr">
              <a:tabLst>
                <a:tab pos="2430780" algn="l"/>
              </a:tabLst>
            </a:pPr>
            <a:r>
              <a:rPr lang="zh-CN" altLang="en-US" kern="100" dirty="0">
                <a:solidFill>
                  <a:schemeClr val="bg1"/>
                </a:solidFill>
                <a:latin typeface="+mj-ea"/>
                <a:ea typeface="+mj-ea"/>
                <a:cs typeface="Courier New" panose="02070309020205020404" pitchFamily="49" charset="0"/>
              </a:rPr>
              <a:t>返回</a:t>
            </a:r>
          </a:p>
        </p:txBody>
      </p:sp>
    </p:spTree>
    <p:extLst>
      <p:ext uri="{BB962C8B-B14F-4D97-AF65-F5344CB8AC3E}">
        <p14:creationId xmlns:p14="http://schemas.microsoft.com/office/powerpoint/2010/main" val="12538662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par>
                                <p:cTn id="17" presetID="3" presetClass="entr" presetSubtype="1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a:xfrm>
            <a:off x="2423592" y="2060848"/>
            <a:ext cx="9768408" cy="2304255"/>
          </a:xfrm>
          <a:prstGeom prst="roundRect">
            <a:avLst>
              <a:gd name="adj" fmla="val 0"/>
            </a:avLst>
          </a:prstGeom>
          <a:solidFill>
            <a:srgbClr val="D4E1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矩形 1"/>
          <p:cNvSpPr/>
          <p:nvPr/>
        </p:nvSpPr>
        <p:spPr>
          <a:xfrm>
            <a:off x="2711624" y="1780080"/>
            <a:ext cx="9480376" cy="2296991"/>
          </a:xfrm>
          <a:prstGeom prst="rect">
            <a:avLst/>
          </a:prstGeom>
          <a:solidFill>
            <a:srgbClr val="00206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xmlns="" id="{C267AA83-D616-ED4E-81C0-545EB4398E09}"/>
              </a:ext>
            </a:extLst>
          </p:cNvPr>
          <p:cNvSpPr txBox="1"/>
          <p:nvPr/>
        </p:nvSpPr>
        <p:spPr>
          <a:xfrm>
            <a:off x="2918455" y="2695852"/>
            <a:ext cx="9066715" cy="830997"/>
          </a:xfrm>
          <a:prstGeom prst="rect">
            <a:avLst/>
          </a:prstGeom>
          <a:noFill/>
        </p:spPr>
        <p:txBody>
          <a:bodyPr wrap="square" rtlCol="0" anchor="ctr">
            <a:spAutoFit/>
          </a:bodyPr>
          <a:lstStyle/>
          <a:p>
            <a:pPr algn="dist"/>
            <a:r>
              <a:rPr lang="zh-CN" altLang="en-US" sz="4800" b="1" dirty="0">
                <a:solidFill>
                  <a:schemeClr val="bg1"/>
                </a:solidFill>
                <a:latin typeface="微软雅黑" panose="020B0503020204020204" pitchFamily="34" charset="-122"/>
              </a:rPr>
              <a:t>催化机理　催化剂对反应的影响</a:t>
            </a:r>
            <a:endParaRPr lang="zh-CN" altLang="zh-CN" sz="4800" b="1" dirty="0">
              <a:solidFill>
                <a:schemeClr val="bg1"/>
              </a:solidFill>
              <a:latin typeface="微软雅黑" panose="020B0503020204020204" pitchFamily="34" charset="-122"/>
            </a:endParaRPr>
          </a:p>
        </p:txBody>
      </p:sp>
      <p:grpSp>
        <p:nvGrpSpPr>
          <p:cNvPr id="9" name="组合 8"/>
          <p:cNvGrpSpPr/>
          <p:nvPr/>
        </p:nvGrpSpPr>
        <p:grpSpPr>
          <a:xfrm>
            <a:off x="6399480" y="2074783"/>
            <a:ext cx="2104665" cy="430887"/>
            <a:chOff x="5951984" y="2074783"/>
            <a:chExt cx="2104665" cy="430887"/>
          </a:xfrm>
        </p:grpSpPr>
        <p:grpSp>
          <p:nvGrpSpPr>
            <p:cNvPr id="10" name="组合 9">
              <a:extLst>
                <a:ext uri="{FF2B5EF4-FFF2-40B4-BE49-F238E27FC236}">
                  <a16:creationId xmlns="" xmlns:a16="http://schemas.microsoft.com/office/drawing/2014/main" id="{5EDD1B64-CEE3-CE44-8F17-E05128AFB818}"/>
                </a:ext>
              </a:extLst>
            </p:cNvPr>
            <p:cNvGrpSpPr/>
            <p:nvPr/>
          </p:nvGrpSpPr>
          <p:grpSpPr>
            <a:xfrm>
              <a:off x="5951984" y="2074783"/>
              <a:ext cx="2104665" cy="369332"/>
              <a:chOff x="5015445" y="2374315"/>
              <a:chExt cx="2104665" cy="369332"/>
            </a:xfrm>
          </p:grpSpPr>
          <p:sp>
            <p:nvSpPr>
              <p:cNvPr id="17" name="文本框 16">
                <a:extLst>
                  <a:ext uri="{FF2B5EF4-FFF2-40B4-BE49-F238E27FC236}">
                    <a16:creationId xmlns="" xmlns:a16="http://schemas.microsoft.com/office/drawing/2014/main" id="{A6A0A2D4-C220-DA46-A6AD-B44FA94018D4}"/>
                  </a:ext>
                </a:extLst>
              </p:cNvPr>
              <p:cNvSpPr txBox="1"/>
              <p:nvPr/>
            </p:nvSpPr>
            <p:spPr>
              <a:xfrm>
                <a:off x="6800792" y="2374315"/>
                <a:ext cx="319318" cy="369332"/>
              </a:xfrm>
              <a:prstGeom prst="rect">
                <a:avLst/>
              </a:prstGeom>
              <a:noFill/>
            </p:spPr>
            <p:txBody>
              <a:bodyPr wrap="none" rtlCol="0">
                <a:spAutoFit/>
              </a:bodyPr>
              <a:lstStyle/>
              <a:p>
                <a:r>
                  <a:rPr kumimoji="1" lang="en-US" altLang="zh-CN" dirty="0">
                    <a:solidFill>
                      <a:schemeClr val="bg1">
                        <a:lumMod val="85000"/>
                      </a:schemeClr>
                    </a:solidFill>
                  </a:rPr>
                  <a:t>&gt;</a:t>
                </a:r>
                <a:endParaRPr kumimoji="1" lang="zh-CN" altLang="en-US" dirty="0">
                  <a:solidFill>
                    <a:schemeClr val="bg1">
                      <a:lumMod val="85000"/>
                    </a:schemeClr>
                  </a:solidFill>
                </a:endParaRPr>
              </a:p>
            </p:txBody>
          </p:sp>
          <p:sp>
            <p:nvSpPr>
              <p:cNvPr id="18" name="文本框 17">
                <a:extLst>
                  <a:ext uri="{FF2B5EF4-FFF2-40B4-BE49-F238E27FC236}">
                    <a16:creationId xmlns="" xmlns:a16="http://schemas.microsoft.com/office/drawing/2014/main" id="{5EEDB553-6843-D943-908B-713024609FA6}"/>
                  </a:ext>
                </a:extLst>
              </p:cNvPr>
              <p:cNvSpPr txBox="1"/>
              <p:nvPr/>
            </p:nvSpPr>
            <p:spPr>
              <a:xfrm>
                <a:off x="5015445" y="2374315"/>
                <a:ext cx="319318" cy="369332"/>
              </a:xfrm>
              <a:prstGeom prst="rect">
                <a:avLst/>
              </a:prstGeom>
              <a:noFill/>
            </p:spPr>
            <p:txBody>
              <a:bodyPr wrap="none" rtlCol="0">
                <a:spAutoFit/>
              </a:bodyPr>
              <a:lstStyle/>
              <a:p>
                <a:r>
                  <a:rPr kumimoji="1" lang="en-US" altLang="zh-CN" dirty="0">
                    <a:solidFill>
                      <a:schemeClr val="bg1">
                        <a:lumMod val="85000"/>
                      </a:schemeClr>
                    </a:solidFill>
                  </a:rPr>
                  <a:t>&lt;</a:t>
                </a:r>
                <a:endParaRPr kumimoji="1" lang="zh-CN" altLang="en-US" dirty="0">
                  <a:solidFill>
                    <a:schemeClr val="bg1">
                      <a:lumMod val="85000"/>
                    </a:schemeClr>
                  </a:solidFill>
                </a:endParaRPr>
              </a:p>
            </p:txBody>
          </p:sp>
        </p:grpSp>
        <p:sp>
          <p:nvSpPr>
            <p:cNvPr id="11" name="矩形 10"/>
            <p:cNvSpPr/>
            <p:nvPr/>
          </p:nvSpPr>
          <p:spPr>
            <a:xfrm>
              <a:off x="6418518" y="2074783"/>
              <a:ext cx="1171597" cy="430887"/>
            </a:xfrm>
            <a:prstGeom prst="rect">
              <a:avLst/>
            </a:prstGeom>
          </p:spPr>
          <p:txBody>
            <a:bodyPr wrap="square">
              <a:spAutoFit/>
            </a:bodyPr>
            <a:lstStyle/>
            <a:p>
              <a:pPr algn="dist"/>
              <a:r>
                <a:rPr lang="zh-CN" altLang="en-US" sz="2200" smtClean="0">
                  <a:solidFill>
                    <a:schemeClr val="bg1">
                      <a:lumMod val="85000"/>
                    </a:schemeClr>
                  </a:solidFill>
                </a:rPr>
                <a:t>考点二</a:t>
              </a:r>
              <a:endParaRPr lang="zh-CN" altLang="en-US" sz="2200" dirty="0">
                <a:solidFill>
                  <a:schemeClr val="bg1">
                    <a:lumMod val="85000"/>
                  </a:schemeClr>
                </a:solidFill>
              </a:endParaRPr>
            </a:p>
          </p:txBody>
        </p:sp>
      </p:grpSp>
    </p:spTree>
    <p:extLst>
      <p:ext uri="{BB962C8B-B14F-4D97-AF65-F5344CB8AC3E}">
        <p14:creationId xmlns:p14="http://schemas.microsoft.com/office/powerpoint/2010/main" val="22678456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90000" y="1556792"/>
            <a:ext cx="11412000" cy="1685077"/>
          </a:xfrm>
          <a:prstGeom prst="rect">
            <a:avLst/>
          </a:prstGeom>
        </p:spPr>
        <p:txBody>
          <a:bodyPr wrap="square">
            <a:spAutoFit/>
          </a:bodyPr>
          <a:lstStyle/>
          <a:p>
            <a:pPr>
              <a:lnSpc>
                <a:spcPct val="150000"/>
              </a:lnSpc>
              <a:tabLst>
                <a:tab pos="2250440" algn="l"/>
              </a:tabLst>
            </a:pPr>
            <a:r>
              <a:rPr lang="en-US" altLang="zh-CN" sz="2400" b="1" kern="100" dirty="0">
                <a:latin typeface="+mj-ea"/>
                <a:ea typeface="+mj-ea"/>
                <a:cs typeface="Courier New" panose="02070309020205020404" pitchFamily="49" charset="0"/>
              </a:rPr>
              <a:t>1.</a:t>
            </a:r>
            <a:r>
              <a:rPr lang="zh-CN" altLang="zh-CN" sz="2400" b="1" kern="100" dirty="0">
                <a:latin typeface="+mj-ea"/>
                <a:ea typeface="+mj-ea"/>
                <a:cs typeface="Courier New" panose="02070309020205020404" pitchFamily="49" charset="0"/>
              </a:rPr>
              <a:t>催化机理</a:t>
            </a: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从碰撞理论解释：催化剂通过参加反应，改变反应历程，降低反应的活化能，使活化分子百分数增多，从而加快反应速率，图示如下。</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61794" name="Picture 2" descr="1024"/>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71482" y="3437189"/>
            <a:ext cx="4649037" cy="3155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704248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90000" y="1638230"/>
            <a:ext cx="11412000" cy="4455066"/>
          </a:xfrm>
          <a:prstGeom prst="rect">
            <a:avLst/>
          </a:prstGeom>
        </p:spPr>
        <p:txBody>
          <a:bodyPr wrap="square">
            <a:spAutoFit/>
          </a:bodyPr>
          <a:lstStyle/>
          <a:p>
            <a:pPr>
              <a:lnSpc>
                <a:spcPct val="150000"/>
              </a:lnSpc>
              <a:tabLst>
                <a:tab pos="2250440" algn="l"/>
              </a:tabLst>
            </a:pPr>
            <a:r>
              <a:rPr lang="en-US" altLang="zh-CN" sz="2400" b="1" kern="100" dirty="0">
                <a:latin typeface="+mj-ea"/>
                <a:ea typeface="+mj-ea"/>
                <a:cs typeface="Courier New" panose="02070309020205020404" pitchFamily="49" charset="0"/>
              </a:rPr>
              <a:t>2.</a:t>
            </a:r>
            <a:r>
              <a:rPr lang="zh-CN" altLang="zh-CN" sz="2400" b="1" kern="100" dirty="0">
                <a:latin typeface="+mj-ea"/>
                <a:ea typeface="+mj-ea"/>
                <a:cs typeface="Courier New" panose="02070309020205020404" pitchFamily="49" charset="0"/>
              </a:rPr>
              <a:t>催化剂的特征</a:t>
            </a: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催化剂只能改变反应途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又称反应机理</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能改变反应的始态和终态。它同时加快了正、逆反应速率，缩短了达到平衡的时间，并不能改变平衡状态。</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催化剂有选择性，不同的反应常用不同的催化剂，即每个反应有它特有的催化剂。生产上常利用催化剂的选择性，使所希望的化学反应加快，同时抑制某些副反应的发生。</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每种催化剂只有在特定条件下才能体现出它的活性，否则将失去活性或发生催化剂中毒。</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71114247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90000" y="1556792"/>
            <a:ext cx="11412000" cy="4570482"/>
          </a:xfrm>
          <a:prstGeom prst="rect">
            <a:avLst/>
          </a:prstGeom>
        </p:spPr>
        <p:txBody>
          <a:bodyPr wrap="square">
            <a:spAutoFit/>
          </a:bodyPr>
          <a:lstStyle/>
          <a:p>
            <a:pPr algn="just">
              <a:lnSpc>
                <a:spcPct val="150000"/>
              </a:lnSpc>
              <a:spcAft>
                <a:spcPts val="0"/>
              </a:spcAft>
            </a:pPr>
            <a:r>
              <a:rPr lang="zh-CN" altLang="zh-CN" sz="2600" b="1" kern="100" dirty="0">
                <a:latin typeface="Times New Roman" panose="02020603050405020304" pitchFamily="18" charset="0"/>
                <a:ea typeface="微软雅黑" panose="020B0503020204020204" pitchFamily="34" charset="-122"/>
                <a:cs typeface="Times New Roman" panose="02020603050405020304" pitchFamily="18" charset="0"/>
              </a:rPr>
              <a:t>一、催化反应中化学键和物质的变化</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spc="-20" dirty="0">
                <a:latin typeface="Times New Roman" panose="02020603050405020304" pitchFamily="18" charset="0"/>
                <a:ea typeface="楷体_GB2312" panose="02010609030101010101" pitchFamily="49" charset="-122"/>
                <a:cs typeface="Courier New" panose="02070309020205020404" pitchFamily="49" charset="0"/>
              </a:rPr>
              <a:t>(2020·</a:t>
            </a:r>
            <a:r>
              <a:rPr lang="zh-CN" altLang="zh-CN" sz="2400" kern="100" spc="-20" dirty="0">
                <a:latin typeface="Times New Roman" panose="02020603050405020304" pitchFamily="18" charset="0"/>
                <a:ea typeface="楷体_GB2312" panose="02010609030101010101" pitchFamily="49" charset="-122"/>
                <a:cs typeface="Times New Roman" panose="02020603050405020304" pitchFamily="18" charset="0"/>
              </a:rPr>
              <a:t>北京，</a:t>
            </a:r>
            <a:r>
              <a:rPr lang="en-US" altLang="zh-CN" sz="2400" kern="100" spc="-20" dirty="0">
                <a:latin typeface="Times New Roman" panose="02020603050405020304" pitchFamily="18" charset="0"/>
                <a:ea typeface="楷体_GB2312" panose="02010609030101010101" pitchFamily="49" charset="-122"/>
                <a:cs typeface="Courier New" panose="02070309020205020404" pitchFamily="49" charset="0"/>
              </a:rPr>
              <a:t>9)</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硫酸盐</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spc="-20" dirty="0" smtClean="0">
                <a:latin typeface="Times New Roman" panose="02020603050405020304" pitchFamily="18" charset="0"/>
                <a:ea typeface="微软雅黑" panose="020B0503020204020204" pitchFamily="34" charset="-122"/>
                <a:cs typeface="Times New Roman" panose="02020603050405020304" pitchFamily="18" charset="0"/>
              </a:rPr>
              <a:t>含</a:t>
            </a:r>
            <a:r>
              <a:rPr lang="en-US" altLang="zh-CN" sz="2400" kern="100" spc="-2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气溶胶是</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PM</a:t>
            </a:r>
            <a:r>
              <a:rPr lang="en-US" altLang="zh-CN" sz="2400" kern="100" spc="-20" baseline="-25000" dirty="0">
                <a:latin typeface="Times New Roman" panose="02020603050405020304" pitchFamily="18" charset="0"/>
                <a:ea typeface="微软雅黑" panose="020B0503020204020204" pitchFamily="34" charset="-122"/>
                <a:cs typeface="Courier New" panose="02070309020205020404" pitchFamily="49" charset="0"/>
              </a:rPr>
              <a:t>2.5</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的成分之一。近期科研人员提</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出了雾霾微颗粒中硫酸盐生成的转化机理，其主要过程示意图如下</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列说法不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该过程有</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参与</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N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是生成硫酸盐的氧化剂</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硫酸盐气溶胶呈酸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该过程没有生成硫氧</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619707303"/>
              </p:ext>
            </p:extLst>
          </p:nvPr>
        </p:nvGraphicFramePr>
        <p:xfrm>
          <a:off x="4042604" y="2204990"/>
          <a:ext cx="2216150" cy="728663"/>
        </p:xfrm>
        <a:graphic>
          <a:graphicData uri="http://schemas.openxmlformats.org/presentationml/2006/ole">
            <mc:AlternateContent xmlns:mc="http://schemas.openxmlformats.org/markup-compatibility/2006">
              <mc:Choice xmlns:v="urn:schemas-microsoft-com:vml" Requires="v">
                <p:oleObj spid="_x0000_s162839" name="文档" r:id="rId4" imgW="2223166" imgH="740619" progId="Word.Document.12">
                  <p:embed/>
                </p:oleObj>
              </mc:Choice>
              <mc:Fallback>
                <p:oleObj name="文档" r:id="rId4" imgW="2223166" imgH="740619" progId="Word.Document.12">
                  <p:embed/>
                  <p:pic>
                    <p:nvPicPr>
                      <p:cNvPr id="0" name=""/>
                      <p:cNvPicPr/>
                      <p:nvPr/>
                    </p:nvPicPr>
                    <p:blipFill>
                      <a:blip r:embed="rId5"/>
                      <a:stretch>
                        <a:fillRect/>
                      </a:stretch>
                    </p:blipFill>
                    <p:spPr>
                      <a:xfrm>
                        <a:off x="4042604" y="2204990"/>
                        <a:ext cx="2216150" cy="728663"/>
                      </a:xfrm>
                      <a:prstGeom prst="rect">
                        <a:avLst/>
                      </a:prstGeom>
                    </p:spPr>
                  </p:pic>
                </p:oleObj>
              </mc:Fallback>
            </mc:AlternateContent>
          </a:graphicData>
        </a:graphic>
      </p:graphicFrame>
      <p:pic>
        <p:nvPicPr>
          <p:cNvPr id="162820" name="Picture 4" descr="1026"/>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23804" y="3334783"/>
            <a:ext cx="5146945" cy="2726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9"/>
          <p:cNvSpPr txBox="1"/>
          <p:nvPr/>
        </p:nvSpPr>
        <p:spPr>
          <a:xfrm>
            <a:off x="218723" y="5409304"/>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1018891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xmlns="" id="{574E7DD6-E482-894D-9E46-D2B62C9ED9EC}"/>
              </a:ext>
            </a:extLst>
          </p:cNvPr>
          <p:cNvGrpSpPr/>
          <p:nvPr/>
        </p:nvGrpSpPr>
        <p:grpSpPr>
          <a:xfrm>
            <a:off x="516000" y="1681054"/>
            <a:ext cx="11160000" cy="4680520"/>
            <a:chOff x="792914" y="3925222"/>
            <a:chExt cx="11160000" cy="4680520"/>
          </a:xfrm>
        </p:grpSpPr>
        <p:sp>
          <p:nvSpPr>
            <p:cNvPr id="6" name="圆角矩形 5">
              <a:extLst>
                <a:ext uri="{FF2B5EF4-FFF2-40B4-BE49-F238E27FC236}">
                  <a16:creationId xmlns:a16="http://schemas.microsoft.com/office/drawing/2014/main" xmlns="" id="{E0791A29-2CB4-2744-96C1-EA2037B165CE}"/>
                </a:ext>
              </a:extLst>
            </p:cNvPr>
            <p:cNvSpPr/>
            <p:nvPr/>
          </p:nvSpPr>
          <p:spPr>
            <a:xfrm>
              <a:off x="792914" y="4038112"/>
              <a:ext cx="11160000" cy="4567630"/>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5401" y="1903449"/>
            <a:ext cx="5544616" cy="2862322"/>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图示中各微粒的构造可知，该过程有</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参与，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根据</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图示的转化过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元素的化合价由＋</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变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得电子被还原，作氧化剂，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0" name="Picture 4" descr="1026"/>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16650" y="1943419"/>
            <a:ext cx="4725831" cy="2503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对象 10"/>
          <p:cNvGraphicFramePr>
            <a:graphicFrameLocks noChangeAspect="1"/>
          </p:cNvGraphicFramePr>
          <p:nvPr>
            <p:extLst>
              <p:ext uri="{D42A27DB-BD31-4B8C-83A1-F6EECF244321}">
                <p14:modId xmlns:p14="http://schemas.microsoft.com/office/powerpoint/2010/main" val="911200785"/>
              </p:ext>
            </p:extLst>
          </p:nvPr>
        </p:nvGraphicFramePr>
        <p:xfrm>
          <a:off x="784826" y="4755591"/>
          <a:ext cx="10574338" cy="1228725"/>
        </p:xfrm>
        <a:graphic>
          <a:graphicData uri="http://schemas.openxmlformats.org/presentationml/2006/ole">
            <mc:AlternateContent xmlns:mc="http://schemas.openxmlformats.org/markup-compatibility/2006">
              <mc:Choice xmlns:v="urn:schemas-microsoft-com:vml" Requires="v">
                <p:oleObj spid="_x0000_s141365" name="文档" r:id="rId5" imgW="10598832" imgH="1229983" progId="Word.Document.12">
                  <p:embed/>
                </p:oleObj>
              </mc:Choice>
              <mc:Fallback>
                <p:oleObj name="文档" r:id="rId5" imgW="10598832" imgH="1229983" progId="Word.Document.12">
                  <p:embed/>
                  <p:pic>
                    <p:nvPicPr>
                      <p:cNvPr id="0" name=""/>
                      <p:cNvPicPr/>
                      <p:nvPr/>
                    </p:nvPicPr>
                    <p:blipFill>
                      <a:blip r:embed="rId6"/>
                      <a:stretch>
                        <a:fillRect/>
                      </a:stretch>
                    </p:blipFill>
                    <p:spPr>
                      <a:xfrm>
                        <a:off x="784826" y="4755591"/>
                        <a:ext cx="10574338" cy="122872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284878643"/>
              </p:ext>
            </p:extLst>
          </p:nvPr>
        </p:nvGraphicFramePr>
        <p:xfrm>
          <a:off x="784826" y="5815755"/>
          <a:ext cx="10575925" cy="1228725"/>
        </p:xfrm>
        <a:graphic>
          <a:graphicData uri="http://schemas.openxmlformats.org/presentationml/2006/ole">
            <mc:AlternateContent xmlns:mc="http://schemas.openxmlformats.org/markup-compatibility/2006">
              <mc:Choice xmlns:v="urn:schemas-microsoft-com:vml" Requires="v">
                <p:oleObj spid="_x0000_s141366" name="文档" r:id="rId8" imgW="10598832" imgH="1229983" progId="Word.Document.12">
                  <p:embed/>
                </p:oleObj>
              </mc:Choice>
              <mc:Fallback>
                <p:oleObj name="文档" r:id="rId8" imgW="10598832" imgH="1229983" progId="Word.Document.12">
                  <p:embed/>
                  <p:pic>
                    <p:nvPicPr>
                      <p:cNvPr id="0" name=""/>
                      <p:cNvPicPr/>
                      <p:nvPr/>
                    </p:nvPicPr>
                    <p:blipFill>
                      <a:blip r:embed="rId9"/>
                      <a:stretch>
                        <a:fillRect/>
                      </a:stretch>
                    </p:blipFill>
                    <p:spPr>
                      <a:xfrm>
                        <a:off x="784826" y="5815755"/>
                        <a:ext cx="10575925" cy="1228725"/>
                      </a:xfrm>
                      <a:prstGeom prst="rect">
                        <a:avLst/>
                      </a:prstGeom>
                    </p:spPr>
                  </p:pic>
                </p:oleObj>
              </mc:Fallback>
            </mc:AlternateContent>
          </a:graphicData>
        </a:graphic>
      </p:graphicFrame>
    </p:spTree>
    <p:extLst>
      <p:ext uri="{BB962C8B-B14F-4D97-AF65-F5344CB8AC3E}">
        <p14:creationId xmlns:p14="http://schemas.microsoft.com/office/powerpoint/2010/main" val="3404951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90000" y="1556792"/>
            <a:ext cx="6786120" cy="2793072"/>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2023·</a:t>
            </a:r>
            <a:r>
              <a:rPr lang="zh-CN" altLang="zh-CN" sz="2400" kern="100" dirty="0">
                <a:latin typeface="Times New Roman" panose="02020603050405020304" pitchFamily="18" charset="0"/>
                <a:ea typeface="楷体_GB2312" panose="02010609030101010101" pitchFamily="49" charset="-122"/>
                <a:cs typeface="Times New Roman" panose="02020603050405020304" pitchFamily="18" charset="0"/>
              </a:rPr>
              <a:t>全国甲卷，</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28(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电喷雾电离等方法得到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Fe</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i</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等</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可得</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O</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O</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能高选择性地生成甲醇。</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O</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分别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D</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体系的能量随反应进程的变化如图所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两者历程相似，图中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示例</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p:txBody>
      </p:sp>
      <p:pic>
        <p:nvPicPr>
          <p:cNvPr id="164866" name="Picture 2" descr="1030"/>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05461" y="1540838"/>
            <a:ext cx="4499353" cy="2745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390000" y="4320542"/>
            <a:ext cx="11412000" cy="577081"/>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ⅰ</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步骤</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中涉及氢原子成键变化的是</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Ⅱ”</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6242920" y="4418540"/>
            <a:ext cx="492443" cy="461665"/>
          </a:xfrm>
          <a:prstGeom prst="rect">
            <a:avLst/>
          </a:prstGeom>
        </p:spPr>
        <p:txBody>
          <a:bodyPr wrap="none">
            <a:spAutoFit/>
          </a:bodyPr>
          <a:lstStyle/>
          <a:p>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Ⅰ</a:t>
            </a:r>
            <a:endParaRPr lang="zh-CN" altLang="en-US" dirty="0"/>
          </a:p>
        </p:txBody>
      </p:sp>
      <p:grpSp>
        <p:nvGrpSpPr>
          <p:cNvPr id="7" name="组合 6">
            <a:extLst>
              <a:ext uri="{FF2B5EF4-FFF2-40B4-BE49-F238E27FC236}">
                <a16:creationId xmlns:a16="http://schemas.microsoft.com/office/drawing/2014/main" xmlns="" id="{574E7DD6-E482-894D-9E46-D2B62C9ED9EC}"/>
              </a:ext>
            </a:extLst>
          </p:cNvPr>
          <p:cNvGrpSpPr/>
          <p:nvPr/>
        </p:nvGrpSpPr>
        <p:grpSpPr>
          <a:xfrm>
            <a:off x="516000" y="5113647"/>
            <a:ext cx="11160000" cy="1440160"/>
            <a:chOff x="792914" y="3925222"/>
            <a:chExt cx="11160000" cy="1440160"/>
          </a:xfrm>
        </p:grpSpPr>
        <p:sp>
          <p:nvSpPr>
            <p:cNvPr id="9" name="圆角矩形 8">
              <a:extLst>
                <a:ext uri="{FF2B5EF4-FFF2-40B4-BE49-F238E27FC236}">
                  <a16:creationId xmlns:a16="http://schemas.microsoft.com/office/drawing/2014/main" xmlns="" id="{E0791A29-2CB4-2744-96C1-EA2037B165CE}"/>
                </a:ext>
              </a:extLst>
            </p:cNvPr>
            <p:cNvSpPr/>
            <p:nvPr/>
          </p:nvSpPr>
          <p:spPr>
            <a:xfrm>
              <a:off x="792914" y="4038112"/>
              <a:ext cx="11160000" cy="1327270"/>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0" name="矩形 9">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1" name="文本框 10">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2" name="矩形 11"/>
          <p:cNvSpPr/>
          <p:nvPr/>
        </p:nvSpPr>
        <p:spPr>
          <a:xfrm>
            <a:off x="696282" y="5350615"/>
            <a:ext cx="10799436" cy="111376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步骤</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涉及的是碳氢键的断裂和氢氧键的形成，步骤</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涉及碳氧键的形成，所以符合题意的是步骤</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4280153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70196" y="1781518"/>
            <a:ext cx="6642104" cy="1754326"/>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ⅱ</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直接参与化学键变化的元素被替换为更重的同位素时，反应速率会变慢，则</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O</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D</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的能量变化应为图中曲线</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5" name="Picture 2" descr="1030"/>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27735" y="1580556"/>
            <a:ext cx="4454805" cy="271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4051263" y="2977322"/>
            <a:ext cx="320922"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c</a:t>
            </a:r>
            <a:endParaRPr lang="zh-CN" altLang="en-US" dirty="0"/>
          </a:p>
        </p:txBody>
      </p:sp>
      <p:grpSp>
        <p:nvGrpSpPr>
          <p:cNvPr id="12" name="组合 11">
            <a:extLst>
              <a:ext uri="{FF2B5EF4-FFF2-40B4-BE49-F238E27FC236}">
                <a16:creationId xmlns:a16="http://schemas.microsoft.com/office/drawing/2014/main" xmlns="" id="{574E7DD6-E482-894D-9E46-D2B62C9ED9EC}"/>
              </a:ext>
            </a:extLst>
          </p:cNvPr>
          <p:cNvGrpSpPr/>
          <p:nvPr/>
        </p:nvGrpSpPr>
        <p:grpSpPr>
          <a:xfrm>
            <a:off x="516000" y="4437112"/>
            <a:ext cx="11160000" cy="1944216"/>
            <a:chOff x="792914" y="3925222"/>
            <a:chExt cx="11160000" cy="1944216"/>
          </a:xfrm>
        </p:grpSpPr>
        <p:sp>
          <p:nvSpPr>
            <p:cNvPr id="13" name="圆角矩形 12">
              <a:extLst>
                <a:ext uri="{FF2B5EF4-FFF2-40B4-BE49-F238E27FC236}">
                  <a16:creationId xmlns:a16="http://schemas.microsoft.com/office/drawing/2014/main" xmlns="" id="{E0791A29-2CB4-2744-96C1-EA2037B165CE}"/>
                </a:ext>
              </a:extLst>
            </p:cNvPr>
            <p:cNvSpPr/>
            <p:nvPr/>
          </p:nvSpPr>
          <p:spPr>
            <a:xfrm>
              <a:off x="792914" y="4038112"/>
              <a:ext cx="11160000" cy="1831326"/>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4" name="矩形 13">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5" name="文本框 14">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6" name="矩形 15"/>
          <p:cNvSpPr/>
          <p:nvPr/>
        </p:nvSpPr>
        <p:spPr>
          <a:xfrm>
            <a:off x="732327" y="4650800"/>
            <a:ext cx="10692511" cy="1684244"/>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直接参与化学键变化的元素被替换为更重的同位素时，反应速率会变慢，则此时正反应活化能会增大，根据图示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O</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D</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的能量变化应为图中曲线</a:t>
            </a:r>
            <a:r>
              <a:rPr lang="en-US" altLang="zh-CN" sz="2400" kern="10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4628753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35880" y="1642150"/>
            <a:ext cx="6524215" cy="2308324"/>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ⅲ</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O</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氘代甲醇的产量</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OD________CHD</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O</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D</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生成的氘代甲醇有</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种</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5" name="Picture 2" descr="1030"/>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27735" y="1597974"/>
            <a:ext cx="4454805" cy="271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2063552" y="2317229"/>
            <a:ext cx="492443"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p>
        </p:txBody>
      </p:sp>
      <p:sp>
        <p:nvSpPr>
          <p:cNvPr id="8" name="矩形 7"/>
          <p:cNvSpPr/>
          <p:nvPr/>
        </p:nvSpPr>
        <p:spPr>
          <a:xfrm>
            <a:off x="1454384" y="3383119"/>
            <a:ext cx="33855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2</a:t>
            </a:r>
            <a:endParaRPr lang="zh-CN" altLang="en-US" dirty="0"/>
          </a:p>
        </p:txBody>
      </p:sp>
      <p:grpSp>
        <p:nvGrpSpPr>
          <p:cNvPr id="9" name="组合 8">
            <a:extLst>
              <a:ext uri="{FF2B5EF4-FFF2-40B4-BE49-F238E27FC236}">
                <a16:creationId xmlns:a16="http://schemas.microsoft.com/office/drawing/2014/main" xmlns="" id="{574E7DD6-E482-894D-9E46-D2B62C9ED9EC}"/>
              </a:ext>
            </a:extLst>
          </p:cNvPr>
          <p:cNvGrpSpPr/>
          <p:nvPr/>
        </p:nvGrpSpPr>
        <p:grpSpPr>
          <a:xfrm>
            <a:off x="516000" y="4365104"/>
            <a:ext cx="11160000" cy="2016224"/>
            <a:chOff x="792914" y="3925222"/>
            <a:chExt cx="11160000" cy="2016224"/>
          </a:xfrm>
        </p:grpSpPr>
        <p:sp>
          <p:nvSpPr>
            <p:cNvPr id="10" name="圆角矩形 9">
              <a:extLst>
                <a:ext uri="{FF2B5EF4-FFF2-40B4-BE49-F238E27FC236}">
                  <a16:creationId xmlns:a16="http://schemas.microsoft.com/office/drawing/2014/main" xmlns="" id="{E0791A29-2CB4-2744-96C1-EA2037B165CE}"/>
                </a:ext>
              </a:extLst>
            </p:cNvPr>
            <p:cNvSpPr/>
            <p:nvPr/>
          </p:nvSpPr>
          <p:spPr>
            <a:xfrm>
              <a:off x="792914" y="4038112"/>
              <a:ext cx="11160000" cy="1903334"/>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1" name="矩形 10">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3" name="矩形 12"/>
          <p:cNvSpPr/>
          <p:nvPr/>
        </p:nvSpPr>
        <p:spPr>
          <a:xfrm>
            <a:off x="624867" y="4578792"/>
            <a:ext cx="10907430" cy="1684244"/>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更易断裂，</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D</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更易生成，产量更大。根据反应机理可知，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O</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D</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生成的氘代甲醇可能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D</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D</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共</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种。</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812639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980728"/>
            <a:ext cx="1530138" cy="3816424"/>
          </a:xfrm>
          <a:prstGeom prst="rect">
            <a:avLst/>
          </a:prstGeom>
          <a:solidFill>
            <a:srgbClr val="3777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300255" y="980728"/>
            <a:ext cx="10891745" cy="3816424"/>
          </a:xfrm>
          <a:prstGeom prst="rect">
            <a:avLst/>
          </a:prstGeom>
          <a:solidFill>
            <a:srgbClr val="F9FB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2" name="组合 1"/>
          <p:cNvGrpSpPr/>
          <p:nvPr/>
        </p:nvGrpSpPr>
        <p:grpSpPr>
          <a:xfrm>
            <a:off x="964484" y="1662670"/>
            <a:ext cx="438282" cy="1478298"/>
            <a:chOff x="964484" y="1662670"/>
            <a:chExt cx="438282" cy="1478298"/>
          </a:xfrm>
        </p:grpSpPr>
        <p:sp>
          <p:nvSpPr>
            <p:cNvPr id="3" name="圆角矩形 2"/>
            <p:cNvSpPr/>
            <p:nvPr/>
          </p:nvSpPr>
          <p:spPr>
            <a:xfrm>
              <a:off x="970718" y="1662670"/>
              <a:ext cx="432048" cy="1478298"/>
            </a:xfrm>
            <a:prstGeom prst="roundRect">
              <a:avLst/>
            </a:prstGeom>
            <a:solidFill>
              <a:srgbClr val="8EB4E3"/>
            </a:solidFill>
            <a:ln>
              <a:solidFill>
                <a:srgbClr val="8AB0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964484" y="1792588"/>
              <a:ext cx="428040" cy="1200329"/>
            </a:xfrm>
            <a:prstGeom prst="rect">
              <a:avLst/>
            </a:prstGeom>
          </p:spPr>
          <p:txBody>
            <a:bodyPr wrap="square">
              <a:spAutoFit/>
            </a:bodyPr>
            <a:lstStyle/>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内</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容</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索</a:t>
              </a:r>
              <a:endParaRPr lang="en-US" altLang="zh-CN" b="1" dirty="0" smtClean="0">
                <a:solidFill>
                  <a:schemeClr val="bg1"/>
                </a:solidFill>
                <a:latin typeface="方正仿宋简体" panose="03000509000000000000" pitchFamily="65" charset="-122"/>
                <a:ea typeface="方正仿宋简体" panose="03000509000000000000" pitchFamily="65" charset="-122"/>
              </a:endParaRPr>
            </a:p>
            <a:p>
              <a:pPr algn="ctr"/>
              <a:r>
                <a:rPr lang="zh-CN" altLang="en-US" b="1" dirty="0" smtClean="0">
                  <a:solidFill>
                    <a:schemeClr val="bg1"/>
                  </a:solidFill>
                  <a:latin typeface="方正仿宋简体" panose="03000509000000000000" pitchFamily="65" charset="-122"/>
                  <a:ea typeface="方正仿宋简体" panose="03000509000000000000" pitchFamily="65" charset="-122"/>
                </a:rPr>
                <a:t>引</a:t>
              </a:r>
              <a:endParaRPr lang="zh-CN" altLang="en-US" b="1" dirty="0">
                <a:solidFill>
                  <a:schemeClr val="bg1"/>
                </a:solidFill>
                <a:latin typeface="方正仿宋简体" panose="03000509000000000000" pitchFamily="65" charset="-122"/>
                <a:ea typeface="方正仿宋简体" panose="03000509000000000000" pitchFamily="65" charset="-122"/>
              </a:endParaRPr>
            </a:p>
          </p:txBody>
        </p:sp>
      </p:grpSp>
      <p:sp>
        <p:nvSpPr>
          <p:cNvPr id="7" name="文本框 6">
            <a:hlinkClick r:id="rId2" action="ppaction://hlinksldjump"/>
          </p:cNvPr>
          <p:cNvSpPr txBox="1"/>
          <p:nvPr/>
        </p:nvSpPr>
        <p:spPr>
          <a:xfrm>
            <a:off x="2703021" y="1718226"/>
            <a:ext cx="5769243" cy="492443"/>
          </a:xfrm>
          <a:prstGeom prst="rect">
            <a:avLst/>
          </a:prstGeom>
          <a:noFill/>
        </p:spPr>
        <p:txBody>
          <a:bodyPr wrap="square" rtlCol="0">
            <a:spAutoFit/>
          </a:bodyPr>
          <a:lstStyle/>
          <a:p>
            <a:r>
              <a:rPr lang="zh-CN" altLang="en-US" sz="2600" kern="100" dirty="0">
                <a:latin typeface="黑体" panose="02010609060101010101" pitchFamily="49" charset="-122"/>
                <a:ea typeface="黑体" panose="02010609060101010101" pitchFamily="49" charset="-122"/>
                <a:cs typeface="Times New Roman" panose="02020603050405020304" pitchFamily="18" charset="0"/>
              </a:rPr>
              <a:t>考点</a:t>
            </a:r>
            <a:r>
              <a:rPr lang="zh-CN" altLang="zh-CN" sz="2600" kern="100" dirty="0" smtClean="0">
                <a:latin typeface="黑体" panose="02010609060101010101" pitchFamily="49" charset="-122"/>
                <a:ea typeface="黑体" panose="02010609060101010101" pitchFamily="49" charset="-122"/>
                <a:cs typeface="Times New Roman" panose="02020603050405020304" pitchFamily="18" charset="0"/>
              </a:rPr>
              <a:t>一</a:t>
            </a:r>
            <a:r>
              <a:rPr lang="zh-CN" altLang="en-US" sz="2600" kern="100" dirty="0" smtClean="0">
                <a:latin typeface="黑体" panose="02010609060101010101" pitchFamily="49" charset="-122"/>
                <a:ea typeface="黑体" panose="02010609060101010101" pitchFamily="49" charset="-122"/>
                <a:cs typeface="Times New Roman" panose="02020603050405020304" pitchFamily="18" charset="0"/>
              </a:rPr>
              <a:t>　　基元反应</a:t>
            </a:r>
            <a:r>
              <a:rPr lang="zh-CN" altLang="en-US" sz="2600" kern="100" dirty="0">
                <a:latin typeface="黑体" panose="02010609060101010101" pitchFamily="49" charset="-122"/>
                <a:ea typeface="黑体" panose="02010609060101010101" pitchFamily="49" charset="-122"/>
                <a:cs typeface="Times New Roman" panose="02020603050405020304" pitchFamily="18" charset="0"/>
              </a:rPr>
              <a:t>　过渡态理论</a:t>
            </a:r>
            <a:endParaRPr lang="zh-CN" altLang="zh-CN" sz="26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8" name="文本框 7">
            <a:hlinkClick r:id="rId3" action="ppaction://hlinksldjump"/>
          </p:cNvPr>
          <p:cNvSpPr txBox="1"/>
          <p:nvPr/>
        </p:nvSpPr>
        <p:spPr>
          <a:xfrm>
            <a:off x="2703021" y="2632557"/>
            <a:ext cx="7425427" cy="492443"/>
          </a:xfrm>
          <a:prstGeom prst="rect">
            <a:avLst/>
          </a:prstGeom>
          <a:noFill/>
        </p:spPr>
        <p:txBody>
          <a:bodyPr wrap="square" rtlCol="0">
            <a:spAutoFit/>
          </a:bodyPr>
          <a:lstStyle/>
          <a:p>
            <a:r>
              <a:rPr lang="zh-CN" altLang="en-US" sz="2600" kern="100" dirty="0">
                <a:latin typeface="黑体" panose="02010609060101010101" pitchFamily="49" charset="-122"/>
                <a:ea typeface="黑体" panose="02010609060101010101" pitchFamily="49" charset="-122"/>
                <a:cs typeface="Times New Roman" panose="02020603050405020304" pitchFamily="18" charset="0"/>
              </a:rPr>
              <a:t>考点</a:t>
            </a:r>
            <a:r>
              <a:rPr lang="zh-CN" altLang="en-US" sz="2600" kern="100" dirty="0" smtClean="0">
                <a:latin typeface="黑体" panose="02010609060101010101" pitchFamily="49" charset="-122"/>
                <a:ea typeface="黑体" panose="02010609060101010101" pitchFamily="49" charset="-122"/>
                <a:cs typeface="Times New Roman" panose="02020603050405020304" pitchFamily="18" charset="0"/>
              </a:rPr>
              <a:t>二　　催化</a:t>
            </a:r>
            <a:r>
              <a:rPr lang="zh-CN" altLang="en-US" sz="2600" kern="100" dirty="0">
                <a:latin typeface="黑体" panose="02010609060101010101" pitchFamily="49" charset="-122"/>
                <a:ea typeface="黑体" panose="02010609060101010101" pitchFamily="49" charset="-122"/>
                <a:cs typeface="Times New Roman" panose="02020603050405020304" pitchFamily="18" charset="0"/>
              </a:rPr>
              <a:t>机理　催化剂对反应的影响</a:t>
            </a:r>
            <a:endParaRPr lang="zh-CN" altLang="zh-CN" sz="26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12" name="文本框 11">
            <a:hlinkClick r:id="rId4" action="ppaction://hlinksldjump"/>
          </p:cNvPr>
          <p:cNvSpPr txBox="1"/>
          <p:nvPr/>
        </p:nvSpPr>
        <p:spPr>
          <a:xfrm>
            <a:off x="2703021" y="3546889"/>
            <a:ext cx="4919474" cy="492443"/>
          </a:xfrm>
          <a:prstGeom prst="rect">
            <a:avLst/>
          </a:prstGeom>
          <a:noFill/>
          <a:ln>
            <a:noFill/>
          </a:ln>
        </p:spPr>
        <p:txBody>
          <a:bodyPr wrap="square" rtlCol="0">
            <a:spAutoFit/>
          </a:bodyPr>
          <a:lstStyle/>
          <a:p>
            <a:pPr defTabSz="914103"/>
            <a:r>
              <a:rPr lang="zh-CN" altLang="en-US" sz="2600" dirty="0">
                <a:ln>
                  <a:solidFill>
                    <a:srgbClr val="0E59EE"/>
                  </a:solidFill>
                </a:ln>
                <a:solidFill>
                  <a:srgbClr val="2B6FA6"/>
                </a:solidFill>
                <a:latin typeface="黑体" panose="02010609060101010101" pitchFamily="49" charset="-122"/>
                <a:ea typeface="黑体" panose="02010609060101010101" pitchFamily="49" charset="-122"/>
              </a:rPr>
              <a:t>课时精练</a:t>
            </a:r>
          </a:p>
        </p:txBody>
      </p:sp>
    </p:spTree>
    <p:extLst>
      <p:ext uri="{BB962C8B-B14F-4D97-AF65-F5344CB8AC3E}">
        <p14:creationId xmlns:p14="http://schemas.microsoft.com/office/powerpoint/2010/main" val="363616905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a:extLst>
              <a:ext uri="{FF2B5EF4-FFF2-40B4-BE49-F238E27FC236}">
                <a16:creationId xmlns:a16="http://schemas.microsoft.com/office/drawing/2014/main" xmlns="" id="{42F66117-1422-E04E-93A0-A3423E0F05D2}"/>
              </a:ext>
            </a:extLst>
          </p:cNvPr>
          <p:cNvSpPr/>
          <p:nvPr/>
        </p:nvSpPr>
        <p:spPr>
          <a:xfrm>
            <a:off x="335360" y="2060848"/>
            <a:ext cx="11449272" cy="4176464"/>
          </a:xfrm>
          <a:prstGeom prst="roundRect">
            <a:avLst>
              <a:gd name="adj" fmla="val 1925"/>
            </a:avLst>
          </a:prstGeom>
          <a:noFill/>
          <a:ln>
            <a:solidFill>
              <a:schemeClr val="tx1"/>
            </a:solid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p:nvSpPr>
        <p:spPr>
          <a:xfrm>
            <a:off x="551384" y="2172920"/>
            <a:ext cx="11089232" cy="3901068"/>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历程中化学键的变化</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反应中，旧键断裂与新键形成是同时进行的，形成中间过渡态。</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历程中物质的变化</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只进不出的是反应物</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spc="-6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只出不进的是产物</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spc="-6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③</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先出后进的是中间体</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spc="-6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X</a:t>
            </a:r>
            <a:r>
              <a:rPr lang="en-US" altLang="zh-CN" sz="2400" kern="100" spc="-6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先进后出的是催化剂</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R</a:t>
            </a:r>
            <a:r>
              <a:rPr lang="en-US" altLang="zh-CN" sz="2400" kern="100" spc="-6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spc="-6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R)</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3386471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9376" y="1538089"/>
            <a:ext cx="10795793" cy="4016484"/>
          </a:xfrm>
          <a:prstGeom prst="rect">
            <a:avLst/>
          </a:prstGeom>
        </p:spPr>
        <p:txBody>
          <a:bodyPr wrap="square">
            <a:spAutoFit/>
          </a:bodyPr>
          <a:lstStyle/>
          <a:p>
            <a:pPr algn="just">
              <a:lnSpc>
                <a:spcPct val="150000"/>
              </a:lnSpc>
              <a:spcAft>
                <a:spcPts val="0"/>
              </a:spcAft>
            </a:pPr>
            <a:r>
              <a:rPr lang="zh-CN" altLang="zh-CN" sz="2600" b="1" kern="100" dirty="0">
                <a:latin typeface="Times New Roman" panose="02020603050405020304" pitchFamily="18" charset="0"/>
                <a:ea typeface="微软雅黑" panose="020B0503020204020204" pitchFamily="34" charset="-122"/>
                <a:cs typeface="Times New Roman" panose="02020603050405020304" pitchFamily="18" charset="0"/>
              </a:rPr>
              <a:t>二、催化剂对化学反应的调控作用</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2023·</a:t>
            </a:r>
            <a:r>
              <a:rPr lang="zh-CN" altLang="zh-CN" sz="2400" kern="100" dirty="0">
                <a:latin typeface="Times New Roman" panose="02020603050405020304" pitchFamily="18" charset="0"/>
                <a:ea typeface="楷体_GB2312" panose="02010609030101010101" pitchFamily="49" charset="-122"/>
                <a:cs typeface="Times New Roman" panose="02020603050405020304" pitchFamily="18" charset="0"/>
              </a:rPr>
              <a:t>广东，</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15)</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催化剂</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均能催化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R(g</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P(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历程</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图</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为中间产物。其他条件相同时，下列说法不正确的</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历程都分</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步进行</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达平衡时，升高温度，</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R</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浓度增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反应体系更快达到平衡</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反应过程中</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所能达到的最高浓度更</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5" name="TextBox 9"/>
          <p:cNvSpPr txBox="1"/>
          <p:nvPr/>
        </p:nvSpPr>
        <p:spPr>
          <a:xfrm>
            <a:off x="309233" y="4275678"/>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pic>
        <p:nvPicPr>
          <p:cNvPr id="6" name="图片 5"/>
          <p:cNvPicPr>
            <a:picLocks noChangeAspect="1"/>
          </p:cNvPicPr>
          <p:nvPr/>
        </p:nvPicPr>
        <p:blipFill>
          <a:blip r:embed="rId2">
            <a:clrChange>
              <a:clrFrom>
                <a:srgbClr val="FFFFFF"/>
              </a:clrFrom>
              <a:clrTo>
                <a:srgbClr val="FFFFFF">
                  <a:alpha val="0"/>
                </a:srgbClr>
              </a:clrTo>
            </a:clrChange>
          </a:blip>
          <a:stretch>
            <a:fillRect/>
          </a:stretch>
        </p:blipFill>
        <p:spPr>
          <a:xfrm>
            <a:off x="7177339" y="2400917"/>
            <a:ext cx="509374" cy="175562"/>
          </a:xfrm>
          <a:prstGeom prst="rect">
            <a:avLst/>
          </a:prstGeom>
        </p:spPr>
      </p:pic>
      <p:pic>
        <p:nvPicPr>
          <p:cNvPr id="165890" name="Picture 2" descr="1034"/>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28741" y="3095087"/>
            <a:ext cx="3170464" cy="214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9034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xmlns="" id="{574E7DD6-E482-894D-9E46-D2B62C9ED9EC}"/>
              </a:ext>
            </a:extLst>
          </p:cNvPr>
          <p:cNvGrpSpPr/>
          <p:nvPr/>
        </p:nvGrpSpPr>
        <p:grpSpPr>
          <a:xfrm>
            <a:off x="516000" y="1602673"/>
            <a:ext cx="11160000" cy="5131052"/>
            <a:chOff x="792914" y="3925222"/>
            <a:chExt cx="11160000" cy="5131052"/>
          </a:xfrm>
        </p:grpSpPr>
        <p:sp>
          <p:nvSpPr>
            <p:cNvPr id="6" name="圆角矩形 5">
              <a:extLst>
                <a:ext uri="{FF2B5EF4-FFF2-40B4-BE49-F238E27FC236}">
                  <a16:creationId xmlns:a16="http://schemas.microsoft.com/office/drawing/2014/main" xmlns="" id="{E0791A29-2CB4-2744-96C1-EA2037B165CE}"/>
                </a:ext>
              </a:extLst>
            </p:cNvPr>
            <p:cNvSpPr/>
            <p:nvPr/>
          </p:nvSpPr>
          <p:spPr>
            <a:xfrm>
              <a:off x="792914" y="4038111"/>
              <a:ext cx="11160000" cy="5018163"/>
            </a:xfrm>
            <a:prstGeom prst="roundRect">
              <a:avLst>
                <a:gd name="adj" fmla="val 222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5401" y="1746689"/>
            <a:ext cx="7344816" cy="2308324"/>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可知两种催化剂均出现四个波峰，所以使用</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历程都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步进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该</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是放热反应，升高温度平衡向左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R</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增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 name="Picture 2" descr="1034"/>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55849" y="1837970"/>
            <a:ext cx="3170464" cy="214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695400" y="3941487"/>
            <a:ext cx="10586645" cy="2792239"/>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可知</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最高活化能小于</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最高活化能，所以使用</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反应速率更快，反应体系更快达到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在</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前两个历程中使用</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活化能较低反应速率较快，后两个历程中使用</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活化能较高反应速率较慢，所以使用</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反应过程中</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能达到的最高浓度更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41006053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747984"/>
            <a:ext cx="6431800" cy="3416320"/>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某研究小组探究催化剂对</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转化的影响。将含</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尾气以一定的流速通过两</a:t>
            </a:r>
            <a:r>
              <a:rPr lang="zh-CN" altLang="zh-CN" sz="2400" kern="100" spc="-30" dirty="0">
                <a:latin typeface="Times New Roman" panose="02020603050405020304" pitchFamily="18" charset="0"/>
                <a:ea typeface="微软雅黑" panose="020B0503020204020204" pitchFamily="34" charset="-122"/>
                <a:cs typeface="Times New Roman" panose="02020603050405020304" pitchFamily="18" charset="0"/>
              </a:rPr>
              <a:t>种不同的催化剂进行反应：</a:t>
            </a:r>
            <a:r>
              <a:rPr lang="en-US" altLang="zh-CN" sz="2400" kern="100" spc="-30" dirty="0">
                <a:latin typeface="Times New Roman" panose="02020603050405020304" pitchFamily="18" charset="0"/>
                <a:ea typeface="微软雅黑" panose="020B0503020204020204" pitchFamily="34" charset="-122"/>
                <a:cs typeface="Courier New" panose="02070309020205020404" pitchFamily="49" charset="0"/>
              </a:rPr>
              <a:t>2NO(g)</a:t>
            </a:r>
            <a:r>
              <a:rPr lang="zh-CN" altLang="zh-CN" sz="2400" kern="100" spc="-3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30" dirty="0" smtClean="0">
                <a:latin typeface="Times New Roman" panose="02020603050405020304" pitchFamily="18" charset="0"/>
                <a:ea typeface="微软雅黑" panose="020B0503020204020204" pitchFamily="34" charset="-122"/>
                <a:cs typeface="Courier New" panose="02070309020205020404" pitchFamily="49" charset="0"/>
              </a:rPr>
              <a:t>2CO(g)        </a:t>
            </a:r>
          </a:p>
          <a:p>
            <a:pPr algn="just">
              <a:lnSpc>
                <a:spcPct val="150000"/>
              </a:lnSpc>
              <a:spcAft>
                <a:spcPts val="0"/>
              </a:spcAft>
            </a:pP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l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相同时间内测量逸出气体中</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含量，从而确定尾气脱氮率</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脱氮率即</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转化率</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结果如图所示</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168962" name="Picture 2" descr="1031"/>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64152" y="1838191"/>
            <a:ext cx="4043029" cy="3246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3">
            <a:clrChange>
              <a:clrFrom>
                <a:srgbClr val="FFFFFF"/>
              </a:clrFrom>
              <a:clrTo>
                <a:srgbClr val="FFFFFF">
                  <a:alpha val="0"/>
                </a:srgbClr>
              </a:clrTo>
            </a:clrChange>
          </a:blip>
          <a:stretch>
            <a:fillRect/>
          </a:stretch>
        </p:blipFill>
        <p:spPr>
          <a:xfrm>
            <a:off x="6246253" y="3122442"/>
            <a:ext cx="499338" cy="172103"/>
          </a:xfrm>
          <a:prstGeom prst="rect">
            <a:avLst/>
          </a:prstGeom>
        </p:spPr>
      </p:pic>
    </p:spTree>
    <p:extLst>
      <p:ext uri="{BB962C8B-B14F-4D97-AF65-F5344CB8AC3E}">
        <p14:creationId xmlns:p14="http://schemas.microsoft.com/office/powerpoint/2010/main" val="12640995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558523"/>
            <a:ext cx="11412000" cy="5078313"/>
          </a:xfrm>
          <a:prstGeom prst="rect">
            <a:avLst/>
          </a:prstGeom>
        </p:spPr>
        <p:txBody>
          <a:bodyPr wrap="square">
            <a:spAutoFit/>
          </a:bodyPr>
          <a:lstStyle/>
          <a:p>
            <a:pPr algn="just">
              <a:lnSpc>
                <a:spcPct val="150000"/>
              </a:lnSpc>
              <a:spcAft>
                <a:spcPts val="0"/>
              </a:spcAft>
            </a:pP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以下</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说法正确的</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两种催化剂均能降低活化能，但</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相同条件下，改变压强对脱氮率没有影响</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③</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曲线</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中的催化剂适用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50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左右脱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曲线</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中催化剂脱氮率比曲线</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中的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⑤</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是对应温度下的平衡脱氮率</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⑥</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若低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00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图中曲线</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脱氮速率随温度升高而变化不大的主要原因是催化剂的活性不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③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B.</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①③④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③④</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D.</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①③⑤</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5" name="TextBox 9"/>
          <p:cNvSpPr txBox="1"/>
          <p:nvPr/>
        </p:nvSpPr>
        <p:spPr>
          <a:xfrm>
            <a:off x="219807" y="5940571"/>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pic>
        <p:nvPicPr>
          <p:cNvPr id="6" name="Picture 2" descr="1031"/>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2995" y="1798257"/>
            <a:ext cx="3749358" cy="3011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10370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xmlns="" id="{574E7DD6-E482-894D-9E46-D2B62C9ED9EC}"/>
              </a:ext>
            </a:extLst>
          </p:cNvPr>
          <p:cNvGrpSpPr/>
          <p:nvPr/>
        </p:nvGrpSpPr>
        <p:grpSpPr>
          <a:xfrm>
            <a:off x="516000" y="1862242"/>
            <a:ext cx="11160000" cy="4320480"/>
            <a:chOff x="792914" y="3925222"/>
            <a:chExt cx="11160000" cy="4320480"/>
          </a:xfrm>
        </p:grpSpPr>
        <p:sp>
          <p:nvSpPr>
            <p:cNvPr id="6" name="圆角矩形 5">
              <a:extLst>
                <a:ext uri="{FF2B5EF4-FFF2-40B4-BE49-F238E27FC236}">
                  <a16:creationId xmlns:a16="http://schemas.microsoft.com/office/drawing/2014/main" xmlns="" id="{E0791A29-2CB4-2744-96C1-EA2037B165CE}"/>
                </a:ext>
              </a:extLst>
            </p:cNvPr>
            <p:cNvSpPr/>
            <p:nvPr/>
          </p:nvSpPr>
          <p:spPr>
            <a:xfrm>
              <a:off x="792914" y="4038112"/>
              <a:ext cx="11160000" cy="4207590"/>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5401" y="2106729"/>
            <a:ext cx="6998738" cy="2792239"/>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两种催化剂均能降低活化能，加快反应速率，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变，</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该</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的正反应为气体分子数减小的反应，增大压强平衡向正反应方向移动，脱氮率增大，</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根据</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图像，曲线</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5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左右脱氮率最高，</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催化</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0" name="Picture 2" descr="1031"/>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88093" y="2078266"/>
            <a:ext cx="3408507" cy="2737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695400" y="4858115"/>
            <a:ext cx="10586645" cy="113024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活性最大，曲线</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的催化剂适用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5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左右脱氮，</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③</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低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0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曲线</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催化剂脱氮率高，</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1419291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xmlns="" id="{574E7DD6-E482-894D-9E46-D2B62C9ED9EC}"/>
              </a:ext>
            </a:extLst>
          </p:cNvPr>
          <p:cNvGrpSpPr/>
          <p:nvPr/>
        </p:nvGrpSpPr>
        <p:grpSpPr>
          <a:xfrm>
            <a:off x="516000" y="1862242"/>
            <a:ext cx="11160000" cy="4320480"/>
            <a:chOff x="792914" y="3925222"/>
            <a:chExt cx="11160000" cy="4320480"/>
          </a:xfrm>
        </p:grpSpPr>
        <p:sp>
          <p:nvSpPr>
            <p:cNvPr id="6" name="圆角矩形 5">
              <a:extLst>
                <a:ext uri="{FF2B5EF4-FFF2-40B4-BE49-F238E27FC236}">
                  <a16:creationId xmlns:a16="http://schemas.microsoft.com/office/drawing/2014/main" xmlns="" id="{E0791A29-2CB4-2744-96C1-EA2037B165CE}"/>
                </a:ext>
              </a:extLst>
            </p:cNvPr>
            <p:cNvSpPr/>
            <p:nvPr/>
          </p:nvSpPr>
          <p:spPr>
            <a:xfrm>
              <a:off x="792914" y="4038112"/>
              <a:ext cx="11160000" cy="4207590"/>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5401" y="2106729"/>
            <a:ext cx="6998738" cy="2792239"/>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因为该反应的正反应为放热反应，降低温度平衡向正反应方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对应温度下的平衡转化率应高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5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根据曲线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对应温度的平衡脱氮率应该更高，所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不是对应温度下的平衡脱氮率，</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⑤</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 name="Picture 2" descr="1031"/>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88093" y="2078266"/>
            <a:ext cx="3408507" cy="2737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695400" y="4858115"/>
            <a:ext cx="10586645" cy="113024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低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0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曲线脱氮率随温度升高而变化不大的主要原因：温度较低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低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0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催化剂的活性偏低，对化学反应速率的影响较小，</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⑥</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6844410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1538089"/>
            <a:ext cx="11412000" cy="4524315"/>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5.</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为研究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X(s)</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Y(g</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Z(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W(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向</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 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密闭容器中加入足量</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Y</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发生反应。一定条件下，在甲、乙两种催化剂作用下，反应相同时间，测得</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转化率与温度的关系如图所示。下列说法错误的</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该反应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l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相同温度下，与甲催化剂相比，乙催化剂使反应</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活</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化</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能更低</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达到平衡后，再加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X</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转化率增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至</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时，体系中</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Z)</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275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baseline="30000" dirty="0" smtClean="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5" name="TextBox 9"/>
          <p:cNvSpPr txBox="1"/>
          <p:nvPr/>
        </p:nvSpPr>
        <p:spPr>
          <a:xfrm>
            <a:off x="217471" y="4761232"/>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pic>
        <p:nvPicPr>
          <p:cNvPr id="169986" name="Picture 2" descr="103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48143" y="2919869"/>
            <a:ext cx="3564710" cy="27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3">
            <a:clrChange>
              <a:clrFrom>
                <a:srgbClr val="FFFFFF"/>
              </a:clrFrom>
              <a:clrTo>
                <a:srgbClr val="FFFFFF">
                  <a:alpha val="0"/>
                </a:srgbClr>
              </a:clrTo>
            </a:clrChange>
          </a:blip>
          <a:stretch>
            <a:fillRect/>
          </a:stretch>
        </p:blipFill>
        <p:spPr>
          <a:xfrm>
            <a:off x="3964223" y="1818697"/>
            <a:ext cx="494394" cy="170399"/>
          </a:xfrm>
          <a:prstGeom prst="rect">
            <a:avLst/>
          </a:prstGeom>
        </p:spPr>
      </p:pic>
    </p:spTree>
    <p:extLst>
      <p:ext uri="{BB962C8B-B14F-4D97-AF65-F5344CB8AC3E}">
        <p14:creationId xmlns:p14="http://schemas.microsoft.com/office/powerpoint/2010/main" val="25639576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xmlns="" id="{574E7DD6-E482-894D-9E46-D2B62C9ED9EC}"/>
              </a:ext>
            </a:extLst>
          </p:cNvPr>
          <p:cNvGrpSpPr/>
          <p:nvPr/>
        </p:nvGrpSpPr>
        <p:grpSpPr>
          <a:xfrm>
            <a:off x="516000" y="1988840"/>
            <a:ext cx="11160000" cy="4176464"/>
            <a:chOff x="792914" y="3925222"/>
            <a:chExt cx="11160000" cy="4176464"/>
          </a:xfrm>
        </p:grpSpPr>
        <p:sp>
          <p:nvSpPr>
            <p:cNvPr id="6" name="圆角矩形 5">
              <a:extLst>
                <a:ext uri="{FF2B5EF4-FFF2-40B4-BE49-F238E27FC236}">
                  <a16:creationId xmlns:a16="http://schemas.microsoft.com/office/drawing/2014/main" xmlns="" id="{E0791A29-2CB4-2744-96C1-EA2037B165CE}"/>
                </a:ext>
              </a:extLst>
            </p:cNvPr>
            <p:cNvSpPr/>
            <p:nvPr/>
          </p:nvSpPr>
          <p:spPr>
            <a:xfrm>
              <a:off x="792914" y="4038112"/>
              <a:ext cx="11160000" cy="4063574"/>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5401" y="2204864"/>
            <a:ext cx="6986780" cy="3346237"/>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随着温度的升高而降低，升高温度平衡逆向移动，则正反应为放热反应，即</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图可知，在相同温度下，与甲催化剂相比，乙催化剂对该反应的催化效果更好，使反应活化能更低，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 name="Picture 2" descr="103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66955" y="2314593"/>
            <a:ext cx="3529416" cy="2756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695401" y="5481523"/>
            <a:ext cx="10766044" cy="646331"/>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固体，再加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不发生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不变，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5143861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xmlns="" id="{574E7DD6-E482-894D-9E46-D2B62C9ED9EC}"/>
              </a:ext>
            </a:extLst>
          </p:cNvPr>
          <p:cNvGrpSpPr/>
          <p:nvPr/>
        </p:nvGrpSpPr>
        <p:grpSpPr>
          <a:xfrm>
            <a:off x="516000" y="1988840"/>
            <a:ext cx="11160000" cy="3816424"/>
            <a:chOff x="792914" y="3925222"/>
            <a:chExt cx="11160000" cy="3816424"/>
          </a:xfrm>
        </p:grpSpPr>
        <p:sp>
          <p:nvSpPr>
            <p:cNvPr id="6" name="圆角矩形 5">
              <a:extLst>
                <a:ext uri="{FF2B5EF4-FFF2-40B4-BE49-F238E27FC236}">
                  <a16:creationId xmlns:a16="http://schemas.microsoft.com/office/drawing/2014/main" xmlns="" id="{E0791A29-2CB4-2744-96C1-EA2037B165CE}"/>
                </a:ext>
              </a:extLst>
            </p:cNvPr>
            <p:cNvSpPr/>
            <p:nvPr/>
          </p:nvSpPr>
          <p:spPr>
            <a:xfrm>
              <a:off x="792914" y="4038112"/>
              <a:ext cx="11160000" cy="3703534"/>
            </a:xfrm>
            <a:prstGeom prst="roundRect">
              <a:avLst>
                <a:gd name="adj" fmla="val 396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5400" y="2296904"/>
            <a:ext cx="10586645" cy="3416320"/>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已知条件列出三段式</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050" kern="100" dirty="0">
              <a:latin typeface="宋体" panose="02010600030101010101" pitchFamily="2" charset="-122"/>
              <a:ea typeface="宋体" panose="02010600030101010101" pitchFamily="2" charset="-122"/>
              <a:cs typeface="Courier New" panose="02070309020205020404" pitchFamily="49" charset="0"/>
            </a:endParaRPr>
          </a:p>
          <a:p>
            <a:pPr indent="2438400"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X(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Y(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Z(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W(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5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27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55</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4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27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55</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体系中</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Z)</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27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10" name="Picture 2" descr="103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96200" y="2228801"/>
            <a:ext cx="3564710" cy="27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a:picLocks noChangeAspect="1"/>
          </p:cNvPicPr>
          <p:nvPr/>
        </p:nvPicPr>
        <p:blipFill>
          <a:blip r:embed="rId3">
            <a:clrChange>
              <a:clrFrom>
                <a:srgbClr val="FFFFFF"/>
              </a:clrFrom>
              <a:clrTo>
                <a:srgbClr val="FFFFFF">
                  <a:alpha val="0"/>
                </a:srgbClr>
              </a:clrTo>
            </a:clrChange>
          </a:blip>
          <a:stretch>
            <a:fillRect/>
          </a:stretch>
        </p:blipFill>
        <p:spPr>
          <a:xfrm>
            <a:off x="4964845" y="3109923"/>
            <a:ext cx="509374" cy="175562"/>
          </a:xfrm>
          <a:prstGeom prst="rect">
            <a:avLst/>
          </a:prstGeom>
        </p:spPr>
      </p:pic>
    </p:spTree>
    <p:extLst>
      <p:ext uri="{BB962C8B-B14F-4D97-AF65-F5344CB8AC3E}">
        <p14:creationId xmlns:p14="http://schemas.microsoft.com/office/powerpoint/2010/main" val="40930292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a:xfrm>
            <a:off x="2423592" y="2060848"/>
            <a:ext cx="9768408" cy="2304255"/>
          </a:xfrm>
          <a:prstGeom prst="roundRect">
            <a:avLst>
              <a:gd name="adj" fmla="val 0"/>
            </a:avLst>
          </a:prstGeom>
          <a:solidFill>
            <a:srgbClr val="D4E1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矩形 1"/>
          <p:cNvSpPr/>
          <p:nvPr/>
        </p:nvSpPr>
        <p:spPr>
          <a:xfrm>
            <a:off x="2711624" y="1780080"/>
            <a:ext cx="9480376" cy="2296991"/>
          </a:xfrm>
          <a:prstGeom prst="rect">
            <a:avLst/>
          </a:prstGeom>
          <a:solidFill>
            <a:srgbClr val="00206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xmlns="" id="{C267AA83-D616-ED4E-81C0-545EB4398E09}"/>
              </a:ext>
            </a:extLst>
          </p:cNvPr>
          <p:cNvSpPr txBox="1"/>
          <p:nvPr/>
        </p:nvSpPr>
        <p:spPr>
          <a:xfrm>
            <a:off x="3705236" y="2649686"/>
            <a:ext cx="7493153" cy="923330"/>
          </a:xfrm>
          <a:prstGeom prst="rect">
            <a:avLst/>
          </a:prstGeom>
          <a:noFill/>
        </p:spPr>
        <p:txBody>
          <a:bodyPr wrap="square" rtlCol="0" anchor="ctr">
            <a:spAutoFit/>
          </a:bodyPr>
          <a:lstStyle/>
          <a:p>
            <a:pPr algn="dist"/>
            <a:r>
              <a:rPr lang="zh-CN" altLang="en-US" sz="5400" b="1" dirty="0">
                <a:solidFill>
                  <a:schemeClr val="bg1"/>
                </a:solidFill>
                <a:latin typeface="微软雅黑" panose="020B0503020204020204" pitchFamily="34" charset="-122"/>
              </a:rPr>
              <a:t>基元反应　过渡态理论</a:t>
            </a:r>
            <a:endParaRPr lang="zh-CN" altLang="zh-CN" sz="5400" b="1" dirty="0">
              <a:solidFill>
                <a:schemeClr val="bg1"/>
              </a:solidFill>
              <a:latin typeface="微软雅黑" panose="020B0503020204020204" pitchFamily="34" charset="-122"/>
            </a:endParaRPr>
          </a:p>
        </p:txBody>
      </p:sp>
      <p:grpSp>
        <p:nvGrpSpPr>
          <p:cNvPr id="9" name="组合 8"/>
          <p:cNvGrpSpPr/>
          <p:nvPr/>
        </p:nvGrpSpPr>
        <p:grpSpPr>
          <a:xfrm>
            <a:off x="6399480" y="2074783"/>
            <a:ext cx="2104665" cy="430887"/>
            <a:chOff x="5951984" y="2074783"/>
            <a:chExt cx="2104665" cy="430887"/>
          </a:xfrm>
        </p:grpSpPr>
        <p:grpSp>
          <p:nvGrpSpPr>
            <p:cNvPr id="10" name="组合 9">
              <a:extLst>
                <a:ext uri="{FF2B5EF4-FFF2-40B4-BE49-F238E27FC236}">
                  <a16:creationId xmlns="" xmlns:a16="http://schemas.microsoft.com/office/drawing/2014/main" id="{5EDD1B64-CEE3-CE44-8F17-E05128AFB818}"/>
                </a:ext>
              </a:extLst>
            </p:cNvPr>
            <p:cNvGrpSpPr/>
            <p:nvPr/>
          </p:nvGrpSpPr>
          <p:grpSpPr>
            <a:xfrm>
              <a:off x="5951984" y="2074783"/>
              <a:ext cx="2104665" cy="369332"/>
              <a:chOff x="5015445" y="2374315"/>
              <a:chExt cx="2104665" cy="369332"/>
            </a:xfrm>
          </p:grpSpPr>
          <p:sp>
            <p:nvSpPr>
              <p:cNvPr id="17" name="文本框 16">
                <a:extLst>
                  <a:ext uri="{FF2B5EF4-FFF2-40B4-BE49-F238E27FC236}">
                    <a16:creationId xmlns="" xmlns:a16="http://schemas.microsoft.com/office/drawing/2014/main" id="{A6A0A2D4-C220-DA46-A6AD-B44FA94018D4}"/>
                  </a:ext>
                </a:extLst>
              </p:cNvPr>
              <p:cNvSpPr txBox="1"/>
              <p:nvPr/>
            </p:nvSpPr>
            <p:spPr>
              <a:xfrm>
                <a:off x="6800792" y="2374315"/>
                <a:ext cx="319318" cy="369332"/>
              </a:xfrm>
              <a:prstGeom prst="rect">
                <a:avLst/>
              </a:prstGeom>
              <a:noFill/>
            </p:spPr>
            <p:txBody>
              <a:bodyPr wrap="none" rtlCol="0">
                <a:spAutoFit/>
              </a:bodyPr>
              <a:lstStyle/>
              <a:p>
                <a:r>
                  <a:rPr kumimoji="1" lang="en-US" altLang="zh-CN" dirty="0">
                    <a:solidFill>
                      <a:schemeClr val="bg1">
                        <a:lumMod val="85000"/>
                      </a:schemeClr>
                    </a:solidFill>
                  </a:rPr>
                  <a:t>&gt;</a:t>
                </a:r>
                <a:endParaRPr kumimoji="1" lang="zh-CN" altLang="en-US" dirty="0">
                  <a:solidFill>
                    <a:schemeClr val="bg1">
                      <a:lumMod val="85000"/>
                    </a:schemeClr>
                  </a:solidFill>
                </a:endParaRPr>
              </a:p>
            </p:txBody>
          </p:sp>
          <p:sp>
            <p:nvSpPr>
              <p:cNvPr id="18" name="文本框 17">
                <a:extLst>
                  <a:ext uri="{FF2B5EF4-FFF2-40B4-BE49-F238E27FC236}">
                    <a16:creationId xmlns="" xmlns:a16="http://schemas.microsoft.com/office/drawing/2014/main" id="{5EEDB553-6843-D943-908B-713024609FA6}"/>
                  </a:ext>
                </a:extLst>
              </p:cNvPr>
              <p:cNvSpPr txBox="1"/>
              <p:nvPr/>
            </p:nvSpPr>
            <p:spPr>
              <a:xfrm>
                <a:off x="5015445" y="2374315"/>
                <a:ext cx="319318" cy="369332"/>
              </a:xfrm>
              <a:prstGeom prst="rect">
                <a:avLst/>
              </a:prstGeom>
              <a:noFill/>
            </p:spPr>
            <p:txBody>
              <a:bodyPr wrap="none" rtlCol="0">
                <a:spAutoFit/>
              </a:bodyPr>
              <a:lstStyle/>
              <a:p>
                <a:r>
                  <a:rPr kumimoji="1" lang="en-US" altLang="zh-CN" dirty="0">
                    <a:solidFill>
                      <a:schemeClr val="bg1">
                        <a:lumMod val="85000"/>
                      </a:schemeClr>
                    </a:solidFill>
                  </a:rPr>
                  <a:t>&lt;</a:t>
                </a:r>
                <a:endParaRPr kumimoji="1" lang="zh-CN" altLang="en-US" dirty="0">
                  <a:solidFill>
                    <a:schemeClr val="bg1">
                      <a:lumMod val="85000"/>
                    </a:schemeClr>
                  </a:solidFill>
                </a:endParaRPr>
              </a:p>
            </p:txBody>
          </p:sp>
        </p:grpSp>
        <p:sp>
          <p:nvSpPr>
            <p:cNvPr id="11" name="矩形 10"/>
            <p:cNvSpPr/>
            <p:nvPr/>
          </p:nvSpPr>
          <p:spPr>
            <a:xfrm>
              <a:off x="6418518" y="2074783"/>
              <a:ext cx="1171597" cy="430887"/>
            </a:xfrm>
            <a:prstGeom prst="rect">
              <a:avLst/>
            </a:prstGeom>
          </p:spPr>
          <p:txBody>
            <a:bodyPr wrap="square">
              <a:spAutoFit/>
            </a:bodyPr>
            <a:lstStyle/>
            <a:p>
              <a:pPr algn="dist"/>
              <a:r>
                <a:rPr lang="zh-CN" altLang="en-US" sz="2200" smtClean="0">
                  <a:solidFill>
                    <a:schemeClr val="bg1">
                      <a:lumMod val="85000"/>
                    </a:schemeClr>
                  </a:solidFill>
                </a:rPr>
                <a:t>考点一</a:t>
              </a:r>
              <a:endParaRPr lang="zh-CN" altLang="en-US" sz="2200" dirty="0">
                <a:solidFill>
                  <a:schemeClr val="bg1">
                    <a:lumMod val="85000"/>
                  </a:schemeClr>
                </a:solidFill>
              </a:endParaRPr>
            </a:p>
          </p:txBody>
        </p:sp>
      </p:grpSp>
    </p:spTree>
    <p:extLst>
      <p:ext uri="{BB962C8B-B14F-4D97-AF65-F5344CB8AC3E}">
        <p14:creationId xmlns:p14="http://schemas.microsoft.com/office/powerpoint/2010/main" val="6082948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19799" y="1628800"/>
            <a:ext cx="11264833" cy="4524315"/>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6.</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2024·</a:t>
            </a:r>
            <a:r>
              <a:rPr lang="zh-CN" altLang="zh-CN" sz="2400" kern="100" dirty="0">
                <a:latin typeface="Times New Roman" panose="02020603050405020304" pitchFamily="18" charset="0"/>
                <a:ea typeface="楷体_GB2312" panose="02010609030101010101" pitchFamily="49" charset="-122"/>
                <a:cs typeface="Times New Roman" panose="02020603050405020304" pitchFamily="18" charset="0"/>
              </a:rPr>
              <a:t>浙江</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1</a:t>
            </a:r>
            <a:r>
              <a:rPr lang="zh-CN" altLang="zh-CN" sz="2400" kern="100" dirty="0">
                <a:latin typeface="Times New Roman" panose="02020603050405020304" pitchFamily="18" charset="0"/>
                <a:ea typeface="楷体_GB2312" panose="02010609030101010101" pitchFamily="49" charset="-122"/>
                <a:cs typeface="Times New Roman" panose="02020603050405020304" pitchFamily="18" charset="0"/>
              </a:rPr>
              <a:t>月选考，</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19(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为提高效率，该研究小组参考文献优化热化学方法，在如图</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密闭装置中充分搅拌催化剂</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MS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有机溶剂</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溶液，</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溶液中反应制备</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COOH</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过程中保持</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压强不变，总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endPar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HCOOH</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反应速率为</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机理如下列三个基元反应，各反应的活化能</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E</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l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E</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MS Mincho" panose="02020609040205080304" pitchFamily="49" charset="-128"/>
                <a:ea typeface="微软雅黑" panose="020B0503020204020204" pitchFamily="34" charset="-122"/>
                <a:cs typeface="MS Mincho" panose="02020609040205080304" pitchFamily="49" charset="-128"/>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E</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考虑催化剂活性降低或丧失</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Ⅳ</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Q</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E</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Ⅴ</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Q</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E</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Ⅵ</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L</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COOH</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a:latin typeface="宋体" panose="02010600030101010101" pitchFamily="2" charset="-122"/>
                <a:ea typeface="Times New Roman" panose="02020603050405020304" pitchFamily="18" charset="0"/>
                <a:cs typeface="Courier New" panose="02070309020205020404" pitchFamily="49" charset="0"/>
              </a:rPr>
              <a:t> </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E</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p>
        </p:txBody>
      </p:sp>
      <p:pic>
        <p:nvPicPr>
          <p:cNvPr id="11" name="Picture 2" descr="\\闫法敏\f\2024\一轮\第二版  步步高 大一轮 化学 浙江\F10.TIF"/>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31215" y="3967941"/>
            <a:ext cx="3201642" cy="2358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p:cNvPicPr>
            <a:picLocks noChangeAspect="1"/>
          </p:cNvPicPr>
          <p:nvPr/>
        </p:nvPicPr>
        <p:blipFill>
          <a:blip r:embed="rId3">
            <a:clrChange>
              <a:clrFrom>
                <a:srgbClr val="FFFFFF"/>
              </a:clrFrom>
              <a:clrTo>
                <a:srgbClr val="FFFFFF">
                  <a:alpha val="0"/>
                </a:srgbClr>
              </a:clrTo>
            </a:clrChange>
          </a:blip>
          <a:stretch>
            <a:fillRect/>
          </a:stretch>
        </p:blipFill>
        <p:spPr>
          <a:xfrm>
            <a:off x="11136560" y="2994615"/>
            <a:ext cx="536151" cy="166033"/>
          </a:xfrm>
          <a:prstGeom prst="rect">
            <a:avLst/>
          </a:prstGeom>
        </p:spPr>
      </p:pic>
      <p:pic>
        <p:nvPicPr>
          <p:cNvPr id="13" name="图片 12"/>
          <p:cNvPicPr>
            <a:picLocks noChangeAspect="1"/>
          </p:cNvPicPr>
          <p:nvPr/>
        </p:nvPicPr>
        <p:blipFill>
          <a:blip r:embed="rId3">
            <a:clrChange>
              <a:clrFrom>
                <a:srgbClr val="FFFFFF"/>
              </a:clrFrom>
              <a:clrTo>
                <a:srgbClr val="FFFFFF">
                  <a:alpha val="0"/>
                </a:srgbClr>
              </a:clrTo>
            </a:clrChange>
          </a:blip>
          <a:stretch>
            <a:fillRect/>
          </a:stretch>
        </p:blipFill>
        <p:spPr>
          <a:xfrm>
            <a:off x="2342875" y="4644427"/>
            <a:ext cx="536151" cy="166033"/>
          </a:xfrm>
          <a:prstGeom prst="rect">
            <a:avLst/>
          </a:prstGeom>
        </p:spPr>
      </p:pic>
      <p:pic>
        <p:nvPicPr>
          <p:cNvPr id="14" name="图片 13"/>
          <p:cNvPicPr>
            <a:picLocks noChangeAspect="1"/>
          </p:cNvPicPr>
          <p:nvPr/>
        </p:nvPicPr>
        <p:blipFill>
          <a:blip r:embed="rId3">
            <a:clrChange>
              <a:clrFrom>
                <a:srgbClr val="FFFFFF"/>
              </a:clrFrom>
              <a:clrTo>
                <a:srgbClr val="FFFFFF">
                  <a:alpha val="0"/>
                </a:srgbClr>
              </a:clrTo>
            </a:clrChange>
          </a:blip>
          <a:stretch>
            <a:fillRect/>
          </a:stretch>
        </p:blipFill>
        <p:spPr>
          <a:xfrm>
            <a:off x="2092217" y="5194364"/>
            <a:ext cx="536151" cy="166033"/>
          </a:xfrm>
          <a:prstGeom prst="rect">
            <a:avLst/>
          </a:prstGeom>
        </p:spPr>
      </p:pic>
      <p:pic>
        <p:nvPicPr>
          <p:cNvPr id="15" name="图片 14"/>
          <p:cNvPicPr>
            <a:picLocks noChangeAspect="1"/>
          </p:cNvPicPr>
          <p:nvPr/>
        </p:nvPicPr>
        <p:blipFill>
          <a:blip r:embed="rId3">
            <a:clrChange>
              <a:clrFrom>
                <a:srgbClr val="FFFFFF"/>
              </a:clrFrom>
              <a:clrTo>
                <a:srgbClr val="FFFFFF">
                  <a:alpha val="0"/>
                </a:srgbClr>
              </a:clrTo>
            </a:clrChange>
          </a:blip>
          <a:stretch>
            <a:fillRect/>
          </a:stretch>
        </p:blipFill>
        <p:spPr>
          <a:xfrm>
            <a:off x="1441607" y="5733256"/>
            <a:ext cx="536151" cy="166033"/>
          </a:xfrm>
          <a:prstGeom prst="rect">
            <a:avLst/>
          </a:prstGeom>
        </p:spPr>
      </p:pic>
    </p:spTree>
    <p:extLst>
      <p:ext uri="{BB962C8B-B14F-4D97-AF65-F5344CB8AC3E}">
        <p14:creationId xmlns:p14="http://schemas.microsoft.com/office/powerpoint/2010/main" val="15637521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19799" y="1860064"/>
            <a:ext cx="11264833" cy="2793072"/>
          </a:xfrm>
          <a:prstGeom prst="rect">
            <a:avLst/>
          </a:prstGeom>
        </p:spPr>
        <p:txBody>
          <a:bodyPr wrap="square">
            <a:spAutoFit/>
          </a:bodyPr>
          <a:lstStyle/>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催化剂</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足量条件下，下列说法正确的是</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i="1" kern="100" dirty="0" err="1">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压强无关</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i="1" kern="100" dirty="0" err="1">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溶液中溶解</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浓度无关</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温度升高，</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一定增大</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溶液中加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可提高</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转化率</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93538" name="Picture 2" descr="\\闫法敏\f\2024\一轮\第二版  步步高 大一轮 化学 浙江\F10.TIF"/>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83762" y="1973658"/>
            <a:ext cx="3331642" cy="2454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6663355" y="1956240"/>
            <a:ext cx="612668"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CD</a:t>
            </a:r>
            <a:endParaRPr lang="zh-CN" altLang="en-US" sz="2400" dirty="0"/>
          </a:p>
        </p:txBody>
      </p:sp>
    </p:spTree>
    <p:extLst>
      <p:ext uri="{BB962C8B-B14F-4D97-AF65-F5344CB8AC3E}">
        <p14:creationId xmlns:p14="http://schemas.microsoft.com/office/powerpoint/2010/main" val="32705835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xmlns="" id="{574E7DD6-E482-894D-9E46-D2B62C9ED9EC}"/>
              </a:ext>
            </a:extLst>
          </p:cNvPr>
          <p:cNvGrpSpPr/>
          <p:nvPr/>
        </p:nvGrpSpPr>
        <p:grpSpPr>
          <a:xfrm>
            <a:off x="516000" y="1548083"/>
            <a:ext cx="11160000" cy="5206989"/>
            <a:chOff x="792914" y="3925222"/>
            <a:chExt cx="11160000" cy="5206989"/>
          </a:xfrm>
        </p:grpSpPr>
        <p:sp>
          <p:nvSpPr>
            <p:cNvPr id="5" name="圆角矩形 4">
              <a:extLst>
                <a:ext uri="{FF2B5EF4-FFF2-40B4-BE49-F238E27FC236}">
                  <a16:creationId xmlns:a16="http://schemas.microsoft.com/office/drawing/2014/main" xmlns="" id="{E0791A29-2CB4-2744-96C1-EA2037B165CE}"/>
                </a:ext>
              </a:extLst>
            </p:cNvPr>
            <p:cNvSpPr/>
            <p:nvPr/>
          </p:nvSpPr>
          <p:spPr>
            <a:xfrm>
              <a:off x="792914" y="4038113"/>
              <a:ext cx="11160000" cy="5094098"/>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6" name="矩形 5">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文本框 6">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8" name="矩形 7"/>
          <p:cNvSpPr/>
          <p:nvPr/>
        </p:nvSpPr>
        <p:spPr>
          <a:xfrm>
            <a:off x="749745" y="1700808"/>
            <a:ext cx="7722519" cy="2099742"/>
          </a:xfrm>
          <a:prstGeom prst="rect">
            <a:avLst/>
          </a:prstGeom>
        </p:spPr>
        <p:txBody>
          <a:bodyPr wrap="square">
            <a:spAutoFit/>
          </a:bodyPr>
          <a:lstStyle/>
          <a:p>
            <a:pPr algn="just">
              <a:lnSpc>
                <a:spcPct val="135000"/>
              </a:lnSpc>
              <a:spcAft>
                <a:spcPts val="0"/>
              </a:spcAft>
            </a:pP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压强有关，压强越大，溶液中</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越大，</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越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35000"/>
              </a:lnSpc>
              <a:spcAft>
                <a:spcPts val="0"/>
              </a:spcAft>
            </a:pPr>
            <a:r>
              <a:rPr lang="en-US" altLang="zh-CN" sz="2400" i="1" kern="100" dirty="0" smtClean="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溶液中溶解</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有关，氢气浓度越大，反应速率越快，</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 name="Picture 2" descr="\\闫法敏\f\2024\一轮\第二版  步步高 大一轮 化学 浙江\F10.TIF"/>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14326" y="1738941"/>
            <a:ext cx="2661261" cy="1960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749745" y="3671151"/>
            <a:ext cx="10779871" cy="3083921"/>
          </a:xfrm>
          <a:prstGeom prst="rect">
            <a:avLst/>
          </a:prstGeom>
        </p:spPr>
        <p:txBody>
          <a:bodyPr wrap="square">
            <a:spAutoFit/>
          </a:bodyPr>
          <a:lstStyle/>
          <a:p>
            <a:pPr algn="just">
              <a:lnSpc>
                <a:spcPct val="135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升高，</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一定增大，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Ⅳ</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Ⅴ</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快反应，而</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Ⅵ</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慢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决速步骤</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若</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Ⅳ</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Ⅴ</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放热反应且可以快速建立平衡状态，则随着温度升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减小，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减小对反应速率的影响大于温度升高对总反应速率的影响，则总反应速率减小，故总反应的速率不一定增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35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在</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溶液中加入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会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COO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使得三个平衡正向移动，可提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率，</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428531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19799" y="1860064"/>
            <a:ext cx="8312505" cy="2308324"/>
          </a:xfrm>
          <a:prstGeom prst="rect">
            <a:avLst/>
          </a:prstGeom>
        </p:spPr>
        <p:txBody>
          <a:bodyPr wrap="square">
            <a:spAutoFit/>
          </a:bodyPr>
          <a:lstStyle/>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实验测得：</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98 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P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随催化剂</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浓度</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变化如图</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随</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增大而增大；</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再显著增大。请解释原因</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a:t>
            </a:r>
          </a:p>
          <a:p>
            <a:pPr algn="just">
              <a:lnSpc>
                <a:spcPct val="150000"/>
              </a:lnSpc>
              <a:spcAft>
                <a:spcPts val="0"/>
              </a:spcAft>
            </a:pP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_____________________________________________________</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95586" name="Picture 2" descr="\\闫法敏\f\2024\一轮\第二版  步步高 大一轮 化学 浙江\F11.TIF"/>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41065" y="1922929"/>
            <a:ext cx="2471842" cy="2517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519799" y="4077072"/>
            <a:ext cx="11192825" cy="1754326"/>
          </a:xfrm>
          <a:prstGeom prst="rect">
            <a:avLst/>
          </a:prstGeom>
        </p:spPr>
        <p:txBody>
          <a:bodyPr wrap="square">
            <a:spAutoFit/>
          </a:bodyPr>
          <a:lstStyle/>
          <a:p>
            <a:pPr algn="just">
              <a:lnSpc>
                <a:spcPct val="150000"/>
              </a:lnSpc>
              <a:spcAft>
                <a:spcPts val="0"/>
              </a:spcAft>
            </a:pP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____________________</a:t>
            </a:r>
          </a:p>
          <a:p>
            <a:pPr algn="just">
              <a:lnSpc>
                <a:spcPct val="150000"/>
              </a:lnSpc>
              <a:spcAft>
                <a:spcPts val="0"/>
              </a:spcAft>
            </a:pP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_________________________________________________________________________________________________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5" name="矩形 4"/>
          <p:cNvSpPr/>
          <p:nvPr/>
        </p:nvSpPr>
        <p:spPr>
          <a:xfrm>
            <a:off x="587748" y="2916235"/>
            <a:ext cx="11016504" cy="2862322"/>
          </a:xfrm>
          <a:prstGeom prst="rect">
            <a:avLst/>
          </a:prstGeom>
        </p:spPr>
        <p:txBody>
          <a:bodyPr>
            <a:spAutoFit/>
          </a:bodyPr>
          <a:lstStyle/>
          <a:p>
            <a:pPr algn="just">
              <a:lnSpc>
                <a:spcPct val="150000"/>
              </a:lnSpc>
              <a:spcAft>
                <a:spcPts val="0"/>
              </a:spcAft>
            </a:pPr>
            <a:r>
              <a:rPr lang="en-US" altLang="zh-CN" sz="2400" i="1" kern="100" dirty="0" smtClean="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                                        c</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en-US" altLang="zh-CN" sz="2400" i="1"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baseline="-250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0</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为基元反应</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Ⅳ</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反应物</a:t>
            </a:r>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i="1" kern="100" dirty="0" smtClean="0">
                <a:solidFill>
                  <a:srgbClr val="C00000"/>
                </a:solidFill>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随</a:t>
            </a:r>
            <a:r>
              <a:rPr lang="en-US" altLang="zh-CN" sz="2400" i="1"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而增大，</a:t>
            </a:r>
            <a:r>
              <a:rPr lang="en-US" altLang="zh-CN" sz="2400" i="1"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baseline="-250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0</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时，反应</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Ⅳ</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Ⅴ</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达到化学平衡状态</a:t>
            </a:r>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smtClean="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浓度不再是影响速率的主要因素，</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L</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浓度不会再有</a:t>
            </a:r>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明</a:t>
            </a:r>
            <a:endParaRPr lang="en-US"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显</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变化，此时反应速率受限于</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在溶液中的溶解速度</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或浓度</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所以速率不再随</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浓度增大而</a:t>
            </a:r>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en-US"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矩形 8">
            <a:hlinkClick r:id="rId3" action="ppaction://hlinksldjump"/>
          </p:cNvPr>
          <p:cNvSpPr/>
          <p:nvPr/>
        </p:nvSpPr>
        <p:spPr>
          <a:xfrm>
            <a:off x="11378232" y="6484114"/>
            <a:ext cx="813768" cy="373886"/>
          </a:xfrm>
          <a:prstGeom prst="rect">
            <a:avLst/>
          </a:prstGeom>
          <a:solidFill>
            <a:srgbClr val="187E8C"/>
          </a:solidFill>
        </p:spPr>
        <p:txBody>
          <a:bodyPr wrap="square">
            <a:spAutoFit/>
          </a:bodyPr>
          <a:lstStyle/>
          <a:p>
            <a:pPr algn="ctr">
              <a:tabLst>
                <a:tab pos="2430780" algn="l"/>
              </a:tabLst>
            </a:pPr>
            <a:r>
              <a:rPr lang="zh-CN" altLang="en-US" kern="100" dirty="0">
                <a:solidFill>
                  <a:schemeClr val="bg1"/>
                </a:solidFill>
                <a:latin typeface="+mj-ea"/>
                <a:ea typeface="+mj-ea"/>
                <a:cs typeface="Courier New" panose="02070309020205020404" pitchFamily="49" charset="0"/>
              </a:rPr>
              <a:t>返回</a:t>
            </a:r>
          </a:p>
        </p:txBody>
      </p:sp>
    </p:spTree>
    <p:extLst>
      <p:ext uri="{BB962C8B-B14F-4D97-AF65-F5344CB8AC3E}">
        <p14:creationId xmlns:p14="http://schemas.microsoft.com/office/powerpoint/2010/main" val="31751218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a:xfrm>
            <a:off x="2423592" y="2060848"/>
            <a:ext cx="9768408" cy="2304255"/>
          </a:xfrm>
          <a:prstGeom prst="roundRect">
            <a:avLst>
              <a:gd name="adj" fmla="val 0"/>
            </a:avLst>
          </a:prstGeom>
          <a:solidFill>
            <a:srgbClr val="D4E1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矩形 1"/>
          <p:cNvSpPr/>
          <p:nvPr/>
        </p:nvSpPr>
        <p:spPr>
          <a:xfrm>
            <a:off x="2711624" y="1780080"/>
            <a:ext cx="9480376" cy="2296991"/>
          </a:xfrm>
          <a:prstGeom prst="rect">
            <a:avLst/>
          </a:prstGeom>
          <a:solidFill>
            <a:srgbClr val="00206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xmlns="" id="{C267AA83-D616-ED4E-81C0-545EB4398E09}"/>
              </a:ext>
            </a:extLst>
          </p:cNvPr>
          <p:cNvSpPr txBox="1"/>
          <p:nvPr/>
        </p:nvSpPr>
        <p:spPr>
          <a:xfrm>
            <a:off x="4698529" y="2328411"/>
            <a:ext cx="4925863" cy="1200329"/>
          </a:xfrm>
          <a:prstGeom prst="rect">
            <a:avLst/>
          </a:prstGeom>
          <a:noFill/>
        </p:spPr>
        <p:txBody>
          <a:bodyPr wrap="square" rtlCol="0" anchor="ctr">
            <a:spAutoFit/>
          </a:bodyPr>
          <a:lstStyle/>
          <a:p>
            <a:pPr algn="dist"/>
            <a:r>
              <a:rPr lang="zh-CN" altLang="en-US" sz="7200" b="1" dirty="0" smtClean="0">
                <a:solidFill>
                  <a:schemeClr val="bg1"/>
                </a:solidFill>
                <a:latin typeface="微软雅黑" panose="020B0503020204020204" pitchFamily="34" charset="-122"/>
              </a:rPr>
              <a:t>课时精练</a:t>
            </a:r>
            <a:endParaRPr lang="zh-CN" altLang="zh-CN" sz="7200" b="1" dirty="0">
              <a:solidFill>
                <a:schemeClr val="bg1"/>
              </a:solidFill>
              <a:latin typeface="微软雅黑" panose="020B0503020204020204" pitchFamily="34" charset="-122"/>
            </a:endParaRPr>
          </a:p>
        </p:txBody>
      </p:sp>
    </p:spTree>
    <p:extLst>
      <p:ext uri="{BB962C8B-B14F-4D97-AF65-F5344CB8AC3E}">
        <p14:creationId xmlns:p14="http://schemas.microsoft.com/office/powerpoint/2010/main" val="33198346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a:extLst>
              <a:ext uri="{FF2B5EF4-FFF2-40B4-BE49-F238E27FC236}">
                <a16:creationId xmlns:a16="http://schemas.microsoft.com/office/drawing/2014/main" xmlns="" id="{F3C0D54F-E471-254D-996C-2FBC9553FFE9}"/>
              </a:ext>
            </a:extLst>
          </p:cNvPr>
          <p:cNvSpPr/>
          <p:nvPr/>
        </p:nvSpPr>
        <p:spPr>
          <a:xfrm>
            <a:off x="390000" y="612722"/>
            <a:ext cx="11250616" cy="510906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知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N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r</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NOBr(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其反应机理如下：</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r</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NOBr</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快　</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Br</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NOBr(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慢</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有关该反应的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的反应速率主要取决于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快慢</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NOBr</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是该反应的催化剂</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增大</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r</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浓度能增大活化分子百分数，加快反应速率</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正反应的活化能比逆反应的活化能小</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kJ·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6" name="TextBox 9"/>
          <p:cNvSpPr txBox="1"/>
          <p:nvPr/>
        </p:nvSpPr>
        <p:spPr>
          <a:xfrm>
            <a:off x="245118" y="4949877"/>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3" name="圆角矩形 2">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1</a:t>
            </a:r>
            <a:endParaRPr kumimoji="1" lang="zh-CN" altLang="en-US" sz="1600" kern="0" dirty="0">
              <a:solidFill>
                <a:prstClr val="white"/>
              </a:solidFill>
              <a:latin typeface="Arial"/>
              <a:ea typeface="微软雅黑"/>
            </a:endParaRPr>
          </a:p>
        </p:txBody>
      </p:sp>
      <p:sp>
        <p:nvSpPr>
          <p:cNvPr id="4" name="圆角矩形 3">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5" name="圆角矩形 4">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6" name="圆角矩形 5">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7" name="圆角矩形 6">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8" name="圆角矩形 7">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9" name="圆角矩形 8">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10" name="圆角矩形 9">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11" name="圆角矩形 10">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7" name="圆角矩形 36">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0" name="圆角矩形 39">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3" name="圆角矩形 42">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4" name="圆角矩形 43">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18" name="图片 17"/>
          <p:cNvPicPr>
            <a:picLocks noChangeAspect="1"/>
          </p:cNvPicPr>
          <p:nvPr/>
        </p:nvPicPr>
        <p:blipFill>
          <a:blip r:embed="rId16">
            <a:clrChange>
              <a:clrFrom>
                <a:srgbClr val="FFFFFF"/>
              </a:clrFrom>
              <a:clrTo>
                <a:srgbClr val="FFFFFF">
                  <a:alpha val="0"/>
                </a:srgbClr>
              </a:clrTo>
            </a:clrChange>
          </a:blip>
          <a:stretch>
            <a:fillRect/>
          </a:stretch>
        </p:blipFill>
        <p:spPr>
          <a:xfrm>
            <a:off x="4319726" y="895665"/>
            <a:ext cx="519613" cy="179091"/>
          </a:xfrm>
          <a:prstGeom prst="rect">
            <a:avLst/>
          </a:prstGeom>
        </p:spPr>
      </p:pic>
      <p:pic>
        <p:nvPicPr>
          <p:cNvPr id="19" name="图片 18"/>
          <p:cNvPicPr>
            <a:picLocks noChangeAspect="1"/>
          </p:cNvPicPr>
          <p:nvPr/>
        </p:nvPicPr>
        <p:blipFill>
          <a:blip r:embed="rId16">
            <a:clrChange>
              <a:clrFrom>
                <a:srgbClr val="FFFFFF"/>
              </a:clrFrom>
              <a:clrTo>
                <a:srgbClr val="FFFFFF">
                  <a:alpha val="0"/>
                </a:srgbClr>
              </a:clrTo>
            </a:clrChange>
          </a:blip>
          <a:stretch>
            <a:fillRect/>
          </a:stretch>
        </p:blipFill>
        <p:spPr>
          <a:xfrm>
            <a:off x="2701764" y="1997549"/>
            <a:ext cx="494394" cy="170399"/>
          </a:xfrm>
          <a:prstGeom prst="rect">
            <a:avLst/>
          </a:prstGeom>
        </p:spPr>
      </p:pic>
      <p:pic>
        <p:nvPicPr>
          <p:cNvPr id="20" name="图片 19"/>
          <p:cNvPicPr>
            <a:picLocks noChangeAspect="1"/>
          </p:cNvPicPr>
          <p:nvPr/>
        </p:nvPicPr>
        <p:blipFill>
          <a:blip r:embed="rId16">
            <a:clrChange>
              <a:clrFrom>
                <a:srgbClr val="FFFFFF"/>
              </a:clrFrom>
              <a:clrTo>
                <a:srgbClr val="FFFFFF">
                  <a:alpha val="0"/>
                </a:srgbClr>
              </a:clrTo>
            </a:clrChange>
          </a:blip>
          <a:stretch>
            <a:fillRect/>
          </a:stretch>
        </p:blipFill>
        <p:spPr>
          <a:xfrm>
            <a:off x="3134748" y="2540796"/>
            <a:ext cx="494394" cy="170399"/>
          </a:xfrm>
          <a:prstGeom prst="rect">
            <a:avLst/>
          </a:prstGeom>
        </p:spPr>
      </p:pic>
    </p:spTree>
    <p:extLst>
      <p:ext uri="{BB962C8B-B14F-4D97-AF65-F5344CB8AC3E}">
        <p14:creationId xmlns:p14="http://schemas.microsoft.com/office/powerpoint/2010/main" val="13942821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1</a:t>
            </a:r>
            <a:endParaRPr kumimoji="1" lang="zh-CN" altLang="en-US" sz="1600" kern="0" dirty="0">
              <a:solidFill>
                <a:prstClr val="white"/>
              </a:solidFill>
              <a:latin typeface="Arial"/>
              <a:ea typeface="微软雅黑"/>
            </a:endParaRPr>
          </a:p>
        </p:txBody>
      </p:sp>
      <p:sp>
        <p:nvSpPr>
          <p:cNvPr id="4" name="圆角矩形 3">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5" name="圆角矩形 4">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6" name="圆角矩形 5">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7" name="圆角矩形 6">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8" name="圆角矩形 7">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9" name="圆角矩形 8">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10" name="圆角矩形 9">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11" name="圆角矩形 10">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7" name="圆角矩形 36">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0" name="圆角矩形 39">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3" name="圆角矩形 42">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4" name="圆角矩形 43">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pSp>
        <p:nvGrpSpPr>
          <p:cNvPr id="18" name="组合 17">
            <a:extLst>
              <a:ext uri="{FF2B5EF4-FFF2-40B4-BE49-F238E27FC236}">
                <a16:creationId xmlns:a16="http://schemas.microsoft.com/office/drawing/2014/main" xmlns="" id="{574E7DD6-E482-894D-9E46-D2B62C9ED9EC}"/>
              </a:ext>
            </a:extLst>
          </p:cNvPr>
          <p:cNvGrpSpPr/>
          <p:nvPr/>
        </p:nvGrpSpPr>
        <p:grpSpPr>
          <a:xfrm>
            <a:off x="516000" y="980728"/>
            <a:ext cx="11160000" cy="4248472"/>
            <a:chOff x="792914" y="3925222"/>
            <a:chExt cx="11160000" cy="4248472"/>
          </a:xfrm>
        </p:grpSpPr>
        <p:sp>
          <p:nvSpPr>
            <p:cNvPr id="19" name="圆角矩形 18">
              <a:extLst>
                <a:ext uri="{FF2B5EF4-FFF2-40B4-BE49-F238E27FC236}">
                  <a16:creationId xmlns:a16="http://schemas.microsoft.com/office/drawing/2014/main" xmlns="" id="{E0791A29-2CB4-2744-96C1-EA2037B165CE}"/>
                </a:ext>
              </a:extLst>
            </p:cNvPr>
            <p:cNvSpPr/>
            <p:nvPr/>
          </p:nvSpPr>
          <p:spPr>
            <a:xfrm>
              <a:off x="792914" y="4038112"/>
              <a:ext cx="11160000" cy="4135582"/>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0" name="矩形 19">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文本框 20">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2" name="矩形 21"/>
          <p:cNvSpPr/>
          <p:nvPr/>
        </p:nvSpPr>
        <p:spPr>
          <a:xfrm>
            <a:off x="696282" y="1207909"/>
            <a:ext cx="10799436" cy="3970318"/>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速率主要取决于慢的一步，所以该反应的反应速率主要取决于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快慢，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NOBr</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反应过程中的中间产物，不是该反应的催化剂，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增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r</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浓度，活化分子百分数不变，但单位体积内的活化分子数目增多，所以能加快反应速率，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由于</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该反应为放热反应，说明反应物的总能量高于生成物的总能量，所以正反应的活化能比逆反应的活化能小</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kJ·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8582883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linds(horizontal)">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F3C0D54F-E471-254D-996C-2FBC9553FFE9}"/>
              </a:ext>
            </a:extLst>
          </p:cNvPr>
          <p:cNvSpPr/>
          <p:nvPr/>
        </p:nvSpPr>
        <p:spPr>
          <a:xfrm>
            <a:off x="446495" y="404664"/>
            <a:ext cx="11299010" cy="510906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科学家结合实验与计算机模拟结果，研究出了均相催化的思维模型。</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总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en-US" altLang="zh-CN" kern="100" spc="-6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B(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催化剂</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spc="-6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E</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a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en-US" altLang="zh-CN" kern="100" spc="-6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E</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a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错误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步为决速步骤</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升高温度，该反应的速率加快</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E</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催化剂降低了活化能，加快了</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反应速率</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2" name="TextBox 9"/>
          <p:cNvSpPr txBox="1"/>
          <p:nvPr/>
        </p:nvSpPr>
        <p:spPr>
          <a:xfrm>
            <a:off x="316858" y="4193877"/>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56" name="圆角矩形 55">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57" name="圆角矩形 56">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2</a:t>
            </a:r>
            <a:endParaRPr kumimoji="1" lang="zh-CN" altLang="en-US" sz="1600" kern="0" dirty="0">
              <a:solidFill>
                <a:prstClr val="white"/>
              </a:solidFill>
              <a:latin typeface="Arial"/>
              <a:ea typeface="微软雅黑"/>
            </a:endParaRPr>
          </a:p>
        </p:txBody>
      </p:sp>
      <p:sp>
        <p:nvSpPr>
          <p:cNvPr id="58" name="圆角矩形 57">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59" name="圆角矩形 58">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60" name="圆角矩形 59">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61" name="圆角矩形 60">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62" name="圆角矩形 61">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63" name="圆角矩形 62">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64" name="圆角矩形 63">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65" name="圆角矩形 64">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66" name="圆角矩形 65">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67" name="圆角矩形 66">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68" name="圆角矩形 67">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69" name="圆角矩形 68">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173058" name="Picture 2" descr="1035"/>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16956" y="1369642"/>
            <a:ext cx="4551494" cy="3231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56052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xmlns="" id="{574E7DD6-E482-894D-9E46-D2B62C9ED9EC}"/>
              </a:ext>
            </a:extLst>
          </p:cNvPr>
          <p:cNvGrpSpPr/>
          <p:nvPr/>
        </p:nvGrpSpPr>
        <p:grpSpPr>
          <a:xfrm>
            <a:off x="516000" y="908720"/>
            <a:ext cx="11160000" cy="4197498"/>
            <a:chOff x="792914" y="3925222"/>
            <a:chExt cx="11160000" cy="4197498"/>
          </a:xfrm>
        </p:grpSpPr>
        <p:sp>
          <p:nvSpPr>
            <p:cNvPr id="24" name="圆角矩形 23">
              <a:extLst>
                <a:ext uri="{FF2B5EF4-FFF2-40B4-BE49-F238E27FC236}">
                  <a16:creationId xmlns:a16="http://schemas.microsoft.com/office/drawing/2014/main" xmlns="" id="{E0791A29-2CB4-2744-96C1-EA2037B165CE}"/>
                </a:ext>
              </a:extLst>
            </p:cNvPr>
            <p:cNvSpPr/>
            <p:nvPr/>
          </p:nvSpPr>
          <p:spPr>
            <a:xfrm>
              <a:off x="792914" y="4038111"/>
              <a:ext cx="11160000" cy="4084609"/>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6" name="矩形 5"/>
          <p:cNvSpPr/>
          <p:nvPr/>
        </p:nvSpPr>
        <p:spPr>
          <a:xfrm>
            <a:off x="651967" y="1135901"/>
            <a:ext cx="6236121" cy="3970318"/>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第</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步的正反应活化能</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E</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a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第</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步正反应活化能</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E</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a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反应速率：</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而总反应速率取决于慢的反应，故决速步骤为</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温度</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升高，反应速率加快，</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i="1" kern="100" dirty="0" err="1" smtClean="0">
                <a:latin typeface="Times New Roman" panose="02020603050405020304" pitchFamily="18" charset="0"/>
                <a:ea typeface="宋体" panose="02010600030101010101" pitchFamily="2" charset="-122"/>
                <a:cs typeface="Courier New" panose="02070309020205020404" pitchFamily="49" charset="0"/>
              </a:rPr>
              <a:t>E</a:t>
            </a:r>
            <a:r>
              <a:rPr lang="en-US" altLang="zh-CN" sz="2400" kern="100" baseline="-25000" dirty="0" err="1" smtClean="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该反应正反应的活化能，</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催化剂</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能降低反应的活化能，加快反应速率，</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56" name="圆角矩形 55">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57" name="圆角矩形 56">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2</a:t>
            </a:r>
            <a:endParaRPr kumimoji="1" lang="zh-CN" altLang="en-US" sz="1600" kern="0" dirty="0">
              <a:solidFill>
                <a:prstClr val="white"/>
              </a:solidFill>
              <a:latin typeface="Arial"/>
              <a:ea typeface="微软雅黑"/>
            </a:endParaRPr>
          </a:p>
        </p:txBody>
      </p:sp>
      <p:sp>
        <p:nvSpPr>
          <p:cNvPr id="58" name="圆角矩形 57">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59" name="圆角矩形 58">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60" name="圆角矩形 59">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61" name="圆角矩形 60">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62" name="圆角矩形 61">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63" name="圆角矩形 62">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64" name="圆角矩形 63">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65" name="圆角矩形 64">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66" name="圆角矩形 65">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67" name="圆角矩形 66">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68" name="圆角矩形 67">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69" name="圆角矩形 68">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22" name="Picture 2" descr="1035"/>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05284" y="1208559"/>
            <a:ext cx="4348787" cy="3087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83978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F3C0D54F-E471-254D-996C-2FBC9553FFE9}"/>
              </a:ext>
            </a:extLst>
          </p:cNvPr>
          <p:cNvSpPr/>
          <p:nvPr/>
        </p:nvSpPr>
        <p:spPr>
          <a:xfrm>
            <a:off x="390000" y="69004"/>
            <a:ext cx="11412000" cy="615089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36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异丁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是一种重要的化工原料，常用于制备丁基橡胶、甲基丙烯腈等。资料表明，异丁烷在固体杂多酸盐</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表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作用下制备异丁烯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反应机理如下：</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36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过程</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spc="-6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36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过程</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spc="-6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36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过程</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ⅲ</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spc="-6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36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过程</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ⅳ</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spc="-6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36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错误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36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总反应的化学方程式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36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固体杂多酸盐是反应的催化剂，降低了总反应的活化能</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36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均为催化剂</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36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过程</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ⅲ</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表示的是异丁烯在固体杂多酸盐表面的脱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过程</a:t>
            </a:r>
            <a:endParaRPr lang="en-US"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19" name="TextBox 9"/>
          <p:cNvSpPr txBox="1"/>
          <p:nvPr/>
        </p:nvSpPr>
        <p:spPr>
          <a:xfrm>
            <a:off x="254643" y="4951129"/>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33" name="对象 32"/>
          <p:cNvGraphicFramePr>
            <a:graphicFrameLocks noChangeAspect="1"/>
          </p:cNvGraphicFramePr>
          <p:nvPr>
            <p:extLst>
              <p:ext uri="{D42A27DB-BD31-4B8C-83A1-F6EECF244321}">
                <p14:modId xmlns:p14="http://schemas.microsoft.com/office/powerpoint/2010/main" val="4222124276"/>
              </p:ext>
            </p:extLst>
          </p:nvPr>
        </p:nvGraphicFramePr>
        <p:xfrm>
          <a:off x="6672064" y="3861048"/>
          <a:ext cx="1609725" cy="857250"/>
        </p:xfrm>
        <a:graphic>
          <a:graphicData uri="http://schemas.openxmlformats.org/presentationml/2006/ole">
            <mc:AlternateContent xmlns:mc="http://schemas.openxmlformats.org/markup-compatibility/2006">
              <mc:Choice xmlns:v="urn:schemas-microsoft-com:vml" Requires="v">
                <p:oleObj spid="_x0000_s174101" name="文档" r:id="rId4" imgW="1616357" imgH="871508" progId="Word.Document.12">
                  <p:embed/>
                </p:oleObj>
              </mc:Choice>
              <mc:Fallback>
                <p:oleObj name="文档" r:id="rId4" imgW="1616357" imgH="871508" progId="Word.Document.12">
                  <p:embed/>
                  <p:pic>
                    <p:nvPicPr>
                      <p:cNvPr id="0" name=""/>
                      <p:cNvPicPr/>
                      <p:nvPr/>
                    </p:nvPicPr>
                    <p:blipFill>
                      <a:blip r:embed="rId5"/>
                      <a:stretch>
                        <a:fillRect/>
                      </a:stretch>
                    </p:blipFill>
                    <p:spPr>
                      <a:xfrm>
                        <a:off x="6672064" y="3861048"/>
                        <a:ext cx="1609725" cy="857250"/>
                      </a:xfrm>
                      <a:prstGeom prst="rect">
                        <a:avLst/>
                      </a:prstGeom>
                    </p:spPr>
                  </p:pic>
                </p:oleObj>
              </mc:Fallback>
            </mc:AlternateContent>
          </a:graphicData>
        </a:graphic>
      </p:graphicFrame>
      <p:sp>
        <p:nvSpPr>
          <p:cNvPr id="18" name="圆角矩形 17">
            <a:hlinkClick r:id="rId6"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0" name="圆角矩形 19">
            <a:hlinkClick r:id="rId7"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1" name="圆角矩形 20">
            <a:hlinkClick r:id="rId8"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3</a:t>
            </a:r>
            <a:endParaRPr kumimoji="1" lang="zh-CN" altLang="en-US" sz="1600" kern="0" dirty="0">
              <a:solidFill>
                <a:prstClr val="white"/>
              </a:solidFill>
              <a:latin typeface="Arial"/>
              <a:ea typeface="微软雅黑"/>
            </a:endParaRPr>
          </a:p>
        </p:txBody>
      </p:sp>
      <p:sp>
        <p:nvSpPr>
          <p:cNvPr id="22" name="圆角矩形 21">
            <a:hlinkClick r:id="rId9"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3" name="圆角矩形 22">
            <a:hlinkClick r:id="rId10"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4" name="圆角矩形 23">
            <a:hlinkClick r:id="rId11"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5" name="圆角矩形 24">
            <a:hlinkClick r:id="rId12"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6" name="圆角矩形 25">
            <a:hlinkClick r:id="rId13"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7" name="圆角矩形 26">
            <a:hlinkClick r:id="rId14"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8" name="圆角矩形 27">
            <a:hlinkClick r:id="rId15"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9" name="圆角矩形 28">
            <a:hlinkClick r:id="rId16"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30" name="圆角矩形 29">
            <a:hlinkClick r:id="rId17"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31" name="圆角矩形 30">
            <a:hlinkClick r:id="rId18"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32" name="圆角矩形 31">
            <a:hlinkClick r:id="rId19"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Tree>
    <p:extLst>
      <p:ext uri="{BB962C8B-B14F-4D97-AF65-F5344CB8AC3E}">
        <p14:creationId xmlns:p14="http://schemas.microsoft.com/office/powerpoint/2010/main" val="1241298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666106"/>
            <a:ext cx="11412000" cy="3416320"/>
          </a:xfrm>
          <a:prstGeom prst="rect">
            <a:avLst/>
          </a:prstGeom>
        </p:spPr>
        <p:txBody>
          <a:bodyPr wrap="square">
            <a:spAutoFit/>
          </a:bodyPr>
          <a:lstStyle/>
          <a:p>
            <a:pPr algn="just">
              <a:lnSpc>
                <a:spcPct val="150000"/>
              </a:lnSpc>
              <a:spcAft>
                <a:spcPts val="0"/>
              </a:spcAft>
            </a:pPr>
            <a:r>
              <a:rPr lang="en-US" altLang="zh-CN" sz="2400" b="1" kern="100" dirty="0">
                <a:latin typeface="+mj-ea"/>
                <a:ea typeface="+mj-ea"/>
                <a:cs typeface="Courier New" panose="02070309020205020404" pitchFamily="49" charset="0"/>
              </a:rPr>
              <a:t>1.</a:t>
            </a:r>
            <a:r>
              <a:rPr lang="zh-CN" altLang="zh-CN" sz="2400" b="1" kern="100" dirty="0">
                <a:latin typeface="+mj-ea"/>
                <a:ea typeface="+mj-ea"/>
                <a:cs typeface="Courier New" panose="02070309020205020404" pitchFamily="49" charset="0"/>
              </a:rPr>
              <a:t>基元反应</a:t>
            </a: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大多数化学反应都是分几步完成的，其中</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都</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称为基元反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基元反应速率方程</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对于基元反应</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H</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其速率方程可写为</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i="1" kern="100" baseline="300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i="1" kern="100" baseline="30000" dirty="0" err="1">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称为速率常数，恒温下，</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因反应物浓度的改变而变化</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这种关系可以表述为基元反应的化学反应速率与反应物浓度以其化学计量数为指数的幂的乘积成正比。</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 name="矩形 1"/>
          <p:cNvSpPr/>
          <p:nvPr/>
        </p:nvSpPr>
        <p:spPr>
          <a:xfrm>
            <a:off x="6645937" y="2268163"/>
            <a:ext cx="172354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每一步反应</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37598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0" name="圆角矩形 19">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1" name="圆角矩形 20">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3</a:t>
            </a:r>
            <a:endParaRPr kumimoji="1" lang="zh-CN" altLang="en-US" sz="1600" kern="0" dirty="0">
              <a:solidFill>
                <a:prstClr val="white"/>
              </a:solidFill>
              <a:latin typeface="Arial"/>
              <a:ea typeface="微软雅黑"/>
            </a:endParaRPr>
          </a:p>
        </p:txBody>
      </p:sp>
      <p:sp>
        <p:nvSpPr>
          <p:cNvPr id="22" name="圆角矩形 21">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3" name="圆角矩形 22">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4" name="圆角矩形 23">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5" name="圆角矩形 24">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6" name="圆角矩形 25">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7" name="圆角矩形 26">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8" name="圆角矩形 27">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9" name="圆角矩形 28">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30" name="圆角矩形 29">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31" name="圆角矩形 30">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32" name="圆角矩形 31">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pSp>
        <p:nvGrpSpPr>
          <p:cNvPr id="33" name="组合 32">
            <a:extLst>
              <a:ext uri="{FF2B5EF4-FFF2-40B4-BE49-F238E27FC236}">
                <a16:creationId xmlns:a16="http://schemas.microsoft.com/office/drawing/2014/main" xmlns="" id="{574E7DD6-E482-894D-9E46-D2B62C9ED9EC}"/>
              </a:ext>
            </a:extLst>
          </p:cNvPr>
          <p:cNvGrpSpPr/>
          <p:nvPr/>
        </p:nvGrpSpPr>
        <p:grpSpPr>
          <a:xfrm>
            <a:off x="516000" y="2060848"/>
            <a:ext cx="11160000" cy="1224136"/>
            <a:chOff x="792914" y="3925222"/>
            <a:chExt cx="11160000" cy="1224136"/>
          </a:xfrm>
        </p:grpSpPr>
        <p:sp>
          <p:nvSpPr>
            <p:cNvPr id="34" name="圆角矩形 33">
              <a:extLst>
                <a:ext uri="{FF2B5EF4-FFF2-40B4-BE49-F238E27FC236}">
                  <a16:creationId xmlns:a16="http://schemas.microsoft.com/office/drawing/2014/main" xmlns="" id="{E0791A29-2CB4-2744-96C1-EA2037B165CE}"/>
                </a:ext>
              </a:extLst>
            </p:cNvPr>
            <p:cNvSpPr/>
            <p:nvPr/>
          </p:nvSpPr>
          <p:spPr>
            <a:xfrm>
              <a:off x="792914" y="4038112"/>
              <a:ext cx="11160000" cy="1111246"/>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5" name="矩形 34">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文本框 35">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8" name="矩形 37"/>
          <p:cNvSpPr/>
          <p:nvPr/>
        </p:nvSpPr>
        <p:spPr>
          <a:xfrm>
            <a:off x="696282" y="2411995"/>
            <a:ext cx="10799436" cy="576248"/>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反应机理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均为中间产物，</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1564494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linds(horizontal)">
                                      <p:cBhvr>
                                        <p:cTn id="7" dur="500"/>
                                        <p:tgtEl>
                                          <p:spTgt spid="38"/>
                                        </p:tgtEl>
                                      </p:cBhvr>
                                    </p:animEffect>
                                  </p:childTnLst>
                                </p:cTn>
                              </p:par>
                              <p:par>
                                <p:cTn id="8" presetID="3" presetClass="entr" presetSubtype="1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blinds(horizontal)">
                                      <p:cBhvr>
                                        <p:cTn id="1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F3C0D54F-E471-254D-996C-2FBC9553FFE9}"/>
              </a:ext>
            </a:extLst>
          </p:cNvPr>
          <p:cNvSpPr/>
          <p:nvPr/>
        </p:nvSpPr>
        <p:spPr>
          <a:xfrm>
            <a:off x="407368" y="836712"/>
            <a:ext cx="1129901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4·</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金华模拟</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作用下转化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的能量变化及反应历程如图所示，两步基元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FeO</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FeO</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不正确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两步反应中，决定总反应速率的是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升高温度，可提高</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转化率</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D.Fe</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增大了活化分子百分数，加快了化学反应速率，但不改变反应的</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H</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19" name="TextBox 9"/>
          <p:cNvSpPr txBox="1"/>
          <p:nvPr/>
        </p:nvSpPr>
        <p:spPr>
          <a:xfrm>
            <a:off x="282022" y="3537096"/>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25" name="圆角矩形 24">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6" name="圆角矩形 25">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7" name="圆角矩形 26">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8" name="圆角矩形 27">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4</a:t>
            </a:r>
            <a:endParaRPr kumimoji="1" lang="zh-CN" altLang="en-US" sz="1600" kern="0" dirty="0">
              <a:solidFill>
                <a:prstClr val="white"/>
              </a:solidFill>
              <a:latin typeface="Arial"/>
              <a:ea typeface="微软雅黑"/>
            </a:endParaRPr>
          </a:p>
        </p:txBody>
      </p:sp>
      <p:sp>
        <p:nvSpPr>
          <p:cNvPr id="29" name="圆角矩形 28">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0" name="圆角矩形 29">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1" name="圆角矩形 30">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2" name="圆角矩形 31">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3" name="圆角矩形 32">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4" name="圆角矩形 33">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5" name="圆角矩形 34">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36" name="圆角矩形 35">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6" name="圆角矩形 45">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7" name="圆角矩形 46">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175106" name="Picture 2" descr="F:\2024\一轮\步步高 大一轮 化学 浙江\T589.TIF"/>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35937" y="2088586"/>
            <a:ext cx="4998783" cy="2050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91173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a:extLst>
              <a:ext uri="{FF2B5EF4-FFF2-40B4-BE49-F238E27FC236}">
                <a16:creationId xmlns:a16="http://schemas.microsoft.com/office/drawing/2014/main" xmlns="" id="{574E7DD6-E482-894D-9E46-D2B62C9ED9EC}"/>
              </a:ext>
            </a:extLst>
          </p:cNvPr>
          <p:cNvGrpSpPr/>
          <p:nvPr/>
        </p:nvGrpSpPr>
        <p:grpSpPr>
          <a:xfrm>
            <a:off x="516000" y="836712"/>
            <a:ext cx="11160000" cy="4608512"/>
            <a:chOff x="792914" y="3925222"/>
            <a:chExt cx="11160000" cy="4608512"/>
          </a:xfrm>
        </p:grpSpPr>
        <p:sp>
          <p:nvSpPr>
            <p:cNvPr id="21" name="圆角矩形 20">
              <a:extLst>
                <a:ext uri="{FF2B5EF4-FFF2-40B4-BE49-F238E27FC236}">
                  <a16:creationId xmlns:a16="http://schemas.microsoft.com/office/drawing/2014/main" xmlns="" id="{E0791A29-2CB4-2744-96C1-EA2037B165CE}"/>
                </a:ext>
              </a:extLst>
            </p:cNvPr>
            <p:cNvSpPr/>
            <p:nvPr/>
          </p:nvSpPr>
          <p:spPr>
            <a:xfrm>
              <a:off x="792914" y="4038112"/>
              <a:ext cx="11160000" cy="4495622"/>
            </a:xfrm>
            <a:prstGeom prst="roundRect">
              <a:avLst>
                <a:gd name="adj" fmla="val 235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4" name="矩形 23"/>
          <p:cNvSpPr/>
          <p:nvPr/>
        </p:nvSpPr>
        <p:spPr>
          <a:xfrm>
            <a:off x="651967" y="3112908"/>
            <a:ext cx="10799436" cy="2238241"/>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如图能量变化可知，生成物的总能量低于反应物的总能量，该反应为放热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两</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步反应均为放热反应，总反应的化学反应速率由反应速率慢的基元反应决定，即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决定，</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6" name="圆角矩形 25">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7" name="圆角矩形 26">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8" name="圆角矩形 27">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4</a:t>
            </a:r>
            <a:endParaRPr kumimoji="1" lang="zh-CN" altLang="en-US" sz="1600" kern="0" dirty="0">
              <a:solidFill>
                <a:prstClr val="white"/>
              </a:solidFill>
              <a:latin typeface="Arial"/>
              <a:ea typeface="微软雅黑"/>
            </a:endParaRPr>
          </a:p>
        </p:txBody>
      </p:sp>
      <p:sp>
        <p:nvSpPr>
          <p:cNvPr id="29" name="圆角矩形 28">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0" name="圆角矩形 29">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1" name="圆角矩形 30">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2" name="圆角矩形 31">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3" name="圆角矩形 32">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4" name="圆角矩形 33">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5" name="圆角矩形 34">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36" name="圆角矩形 35">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6" name="圆角矩形 45">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7" name="圆角矩形 46">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38" name="Picture 2" descr="F:\2024\一轮\步步高 大一轮 化学 浙江\T589.TIF"/>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96609" y="1061445"/>
            <a:ext cx="4998783" cy="2050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939749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blinds(horizontal)">
                                      <p:cBhvr>
                                        <p:cTn id="1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a:extLst>
              <a:ext uri="{FF2B5EF4-FFF2-40B4-BE49-F238E27FC236}">
                <a16:creationId xmlns:a16="http://schemas.microsoft.com/office/drawing/2014/main" xmlns="" id="{F3C0D54F-E471-254D-996C-2FBC9553FFE9}"/>
              </a:ext>
            </a:extLst>
          </p:cNvPr>
          <p:cNvSpPr/>
          <p:nvPr/>
        </p:nvSpPr>
        <p:spPr>
          <a:xfrm>
            <a:off x="390000" y="188640"/>
            <a:ext cx="11412000" cy="590543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二甲醚</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被称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世纪的</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清洁能源</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科学家研究在酸性条件下，用甲醇可合成二甲醚，反应历程中相对能量变化如图所示</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叙述错误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循环过程中，催化剂参与了中间反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历程中最小的能垒</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基元反应活化能</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为</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1.3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制约总反应速率关键步骤的基元反应</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方程</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式为</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spc="-600" dirty="0" smtClean="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baseline="300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baseline="30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zh-CN" altLang="zh-CN" sz="5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总反应方程式为</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H              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245118" y="2357589"/>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18" name="圆角矩形 17">
            <a:hlinkClick r:id="rId3"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9" name="圆角矩形 18">
            <a:hlinkClick r:id="rId4"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0" name="圆角矩形 19">
            <a:hlinkClick r:id="rId5"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1" name="圆角矩形 20">
            <a:hlinkClick r:id="rId6"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2" name="圆角矩形 21">
            <a:hlinkClick r:id="rId7"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5</a:t>
            </a:r>
            <a:endParaRPr kumimoji="1" lang="zh-CN" altLang="en-US" sz="1600" kern="0" dirty="0">
              <a:solidFill>
                <a:prstClr val="white"/>
              </a:solidFill>
              <a:latin typeface="Arial"/>
              <a:ea typeface="微软雅黑"/>
            </a:endParaRPr>
          </a:p>
        </p:txBody>
      </p:sp>
      <p:sp>
        <p:nvSpPr>
          <p:cNvPr id="23" name="圆角矩形 22">
            <a:hlinkClick r:id="rId8"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4" name="圆角矩形 23">
            <a:hlinkClick r:id="rId9"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5" name="圆角矩形 24">
            <a:hlinkClick r:id="rId10"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6" name="圆角矩形 25">
            <a:hlinkClick r:id="rId11"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7" name="圆角矩形 26">
            <a:hlinkClick r:id="rId12"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8" name="圆角矩形 27">
            <a:hlinkClick r:id="rId13"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9" name="圆角矩形 28">
            <a:hlinkClick r:id="rId14"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30" name="圆角矩形 29">
            <a:hlinkClick r:id="rId15"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7" name="圆角矩形 46">
            <a:hlinkClick r:id="rId16"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176130" name="图片 1"/>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55817" y="4194849"/>
            <a:ext cx="1265899" cy="918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 name="对象 32"/>
          <p:cNvGraphicFramePr>
            <a:graphicFrameLocks noChangeAspect="1"/>
          </p:cNvGraphicFramePr>
          <p:nvPr>
            <p:extLst>
              <p:ext uri="{D42A27DB-BD31-4B8C-83A1-F6EECF244321}">
                <p14:modId xmlns:p14="http://schemas.microsoft.com/office/powerpoint/2010/main" val="851912714"/>
              </p:ext>
            </p:extLst>
          </p:nvPr>
        </p:nvGraphicFramePr>
        <p:xfrm>
          <a:off x="4117526" y="5088352"/>
          <a:ext cx="1609725" cy="857250"/>
        </p:xfrm>
        <a:graphic>
          <a:graphicData uri="http://schemas.openxmlformats.org/presentationml/2006/ole">
            <mc:AlternateContent xmlns:mc="http://schemas.openxmlformats.org/markup-compatibility/2006">
              <mc:Choice xmlns:v="urn:schemas-microsoft-com:vml" Requires="v">
                <p:oleObj spid="_x0000_s176152" name="文档" r:id="rId19" imgW="1616357" imgH="867902" progId="Word.Document.12">
                  <p:embed/>
                </p:oleObj>
              </mc:Choice>
              <mc:Fallback>
                <p:oleObj name="文档" r:id="rId19" imgW="1616357" imgH="867902" progId="Word.Document.12">
                  <p:embed/>
                  <p:pic>
                    <p:nvPicPr>
                      <p:cNvPr id="0" name=""/>
                      <p:cNvPicPr/>
                      <p:nvPr/>
                    </p:nvPicPr>
                    <p:blipFill>
                      <a:blip r:embed="rId20"/>
                      <a:stretch>
                        <a:fillRect/>
                      </a:stretch>
                    </p:blipFill>
                    <p:spPr>
                      <a:xfrm>
                        <a:off x="4117526" y="5088352"/>
                        <a:ext cx="1609725" cy="857250"/>
                      </a:xfrm>
                      <a:prstGeom prst="rect">
                        <a:avLst/>
                      </a:prstGeom>
                    </p:spPr>
                  </p:pic>
                </p:oleObj>
              </mc:Fallback>
            </mc:AlternateContent>
          </a:graphicData>
        </a:graphic>
      </p:graphicFrame>
      <p:pic>
        <p:nvPicPr>
          <p:cNvPr id="176132" name="Picture 4" descr="F:\2024\一轮\步步高 大一轮 化学 浙江\1037.TIF"/>
          <p:cNvPicPr>
            <a:picLocks noChangeAspect="1" noChangeArrowheads="1"/>
          </p:cNvPicPr>
          <p:nvPr/>
        </p:nvPicPr>
        <p: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64504" y="1466257"/>
            <a:ext cx="5045530" cy="3742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46331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a:extLst>
              <a:ext uri="{FF2B5EF4-FFF2-40B4-BE49-F238E27FC236}">
                <a16:creationId xmlns:a16="http://schemas.microsoft.com/office/drawing/2014/main" xmlns="" id="{574E7DD6-E482-894D-9E46-D2B62C9ED9EC}"/>
              </a:ext>
            </a:extLst>
          </p:cNvPr>
          <p:cNvGrpSpPr/>
          <p:nvPr/>
        </p:nvGrpSpPr>
        <p:grpSpPr>
          <a:xfrm>
            <a:off x="516000" y="955281"/>
            <a:ext cx="11160000" cy="4129903"/>
            <a:chOff x="792914" y="3925222"/>
            <a:chExt cx="11160000" cy="4129903"/>
          </a:xfrm>
        </p:grpSpPr>
        <p:sp>
          <p:nvSpPr>
            <p:cNvPr id="21" name="圆角矩形 20">
              <a:extLst>
                <a:ext uri="{FF2B5EF4-FFF2-40B4-BE49-F238E27FC236}">
                  <a16:creationId xmlns:a16="http://schemas.microsoft.com/office/drawing/2014/main" xmlns="" id="{E0791A29-2CB4-2744-96C1-EA2037B165CE}"/>
                </a:ext>
              </a:extLst>
            </p:cNvPr>
            <p:cNvSpPr/>
            <p:nvPr/>
          </p:nvSpPr>
          <p:spPr>
            <a:xfrm>
              <a:off x="792914" y="4038112"/>
              <a:ext cx="11160000" cy="4017013"/>
            </a:xfrm>
            <a:prstGeom prst="roundRect">
              <a:avLst>
                <a:gd name="adj" fmla="val 4129"/>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96282" y="1217298"/>
            <a:ext cx="6360180" cy="2862322"/>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整个过程中</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催化剂，先参与第一步反应，在最后一步反应生成，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图可知该历程中最小的能垒</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基元反应活化能</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3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决定</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总反应速率的是活化能或能垒最高的基</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元</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4" name="圆角矩形 23">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5</a:t>
            </a:r>
            <a:endParaRPr kumimoji="1" lang="zh-CN" altLang="en-US" sz="1600" kern="0" dirty="0">
              <a:solidFill>
                <a:prstClr val="white"/>
              </a:solidFill>
              <a:latin typeface="Arial"/>
              <a:ea typeface="微软雅黑"/>
            </a:endParaRPr>
          </a:p>
        </p:txBody>
      </p:sp>
      <p:sp>
        <p:nvSpPr>
          <p:cNvPr id="29" name="圆角矩形 28">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0" name="圆角矩形 29">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1" name="圆角矩形 30">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2" name="圆角矩形 31">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7" name="圆角矩形 46">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8" name="圆角矩形 47">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9" name="圆角矩形 48">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0" name="圆角矩形 49">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1" name="圆角矩形 50">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34" name="Picture 4" descr="F:\2024\一轮\步步高 大一轮 化学 浙江\1037.TIF"/>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40443" y="1255377"/>
            <a:ext cx="3984149" cy="2955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72" name="Picture 68"/>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16301" y="4028668"/>
            <a:ext cx="1265899" cy="918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矩形 32"/>
          <p:cNvSpPr/>
          <p:nvPr/>
        </p:nvSpPr>
        <p:spPr>
          <a:xfrm>
            <a:off x="696282" y="4438853"/>
            <a:ext cx="10728310" cy="646331"/>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由图可知，该基元反应</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spc="-600" dirty="0" smtClean="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4597122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blinds(horizontal)">
                                      <p:cBhvr>
                                        <p:cTn id="13" dur="500"/>
                                        <p:tgtEl>
                                          <p:spTgt spid="3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blinds(horizontal)">
                                      <p:cBhvr>
                                        <p:cTn id="16" dur="500"/>
                                        <p:tgtEl>
                                          <p:spTgt spid="33"/>
                                        </p:tgtEl>
                                      </p:cBhvr>
                                    </p:animEffect>
                                  </p:childTnLst>
                                </p:cTn>
                              </p:par>
                              <p:par>
                                <p:cTn id="17" presetID="3" presetClass="entr" presetSubtype="10" fill="hold" nodeType="withEffect">
                                  <p:stCondLst>
                                    <p:cond delay="0"/>
                                  </p:stCondLst>
                                  <p:childTnLst>
                                    <p:set>
                                      <p:cBhvr>
                                        <p:cTn id="18" dur="1" fill="hold">
                                          <p:stCondLst>
                                            <p:cond delay="0"/>
                                          </p:stCondLst>
                                        </p:cTn>
                                        <p:tgtEl>
                                          <p:spTgt spid="123972"/>
                                        </p:tgtEl>
                                        <p:attrNameLst>
                                          <p:attrName>style.visibility</p:attrName>
                                        </p:attrNameLst>
                                      </p:cBhvr>
                                      <p:to>
                                        <p:strVal val="visible"/>
                                      </p:to>
                                    </p:set>
                                    <p:animEffect transition="in" filter="blinds(horizontal)">
                                      <p:cBhvr>
                                        <p:cTn id="19" dur="500"/>
                                        <p:tgtEl>
                                          <p:spTgt spid="123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0843" y="848901"/>
            <a:ext cx="11350315" cy="4524315"/>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6.</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甲醇与水蒸气在催化剂作用下发生如下反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H(g)</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根据能量变化示意图，下列说法正确的</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E</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E</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E</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E</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决定整个反应的速率</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催化剂可以降低总反应的焓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H(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7" name="TextBox 9"/>
          <p:cNvSpPr txBox="1"/>
          <p:nvPr/>
        </p:nvSpPr>
        <p:spPr>
          <a:xfrm>
            <a:off x="253559" y="2996952"/>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28" name="圆角矩形 27">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9" name="圆角矩形 28">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0" name="圆角矩形 29">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1" name="圆角矩形 30">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2" name="圆角矩形 31">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3" name="圆角矩形 32">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6</a:t>
            </a:r>
            <a:endParaRPr kumimoji="1" lang="zh-CN" altLang="en-US" sz="1600" kern="0" dirty="0">
              <a:solidFill>
                <a:prstClr val="white"/>
              </a:solidFill>
              <a:latin typeface="Arial"/>
              <a:ea typeface="微软雅黑"/>
            </a:endParaRPr>
          </a:p>
        </p:txBody>
      </p:sp>
      <p:sp>
        <p:nvSpPr>
          <p:cNvPr id="34" name="圆角矩形 33">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5" name="圆角矩形 34">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6" name="圆角矩形 35">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7" name="圆角矩形 36">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0" name="圆角矩形 39">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1" name="圆角矩形 40">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2" name="圆角矩形 41">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3" name="圆角矩形 42">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177154" name="Picture 2" descr="1039"/>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63179" y="1129023"/>
            <a:ext cx="4465627" cy="3028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16970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a16="http://schemas.microsoft.com/office/drawing/2014/main" xmlns="" id="{574E7DD6-E482-894D-9E46-D2B62C9ED9EC}"/>
              </a:ext>
            </a:extLst>
          </p:cNvPr>
          <p:cNvGrpSpPr/>
          <p:nvPr/>
        </p:nvGrpSpPr>
        <p:grpSpPr>
          <a:xfrm>
            <a:off x="516000" y="836712"/>
            <a:ext cx="11160000" cy="4248472"/>
            <a:chOff x="792914" y="3925222"/>
            <a:chExt cx="11160000" cy="4248472"/>
          </a:xfrm>
        </p:grpSpPr>
        <p:sp>
          <p:nvSpPr>
            <p:cNvPr id="23" name="圆角矩形 22">
              <a:extLst>
                <a:ext uri="{FF2B5EF4-FFF2-40B4-BE49-F238E27FC236}">
                  <a16:creationId xmlns:a16="http://schemas.microsoft.com/office/drawing/2014/main" xmlns="" id="{E0791A29-2CB4-2744-96C1-EA2037B165CE}"/>
                </a:ext>
              </a:extLst>
            </p:cNvPr>
            <p:cNvSpPr/>
            <p:nvPr/>
          </p:nvSpPr>
          <p:spPr>
            <a:xfrm>
              <a:off x="792914" y="4038112"/>
              <a:ext cx="11160000" cy="4135582"/>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4" name="矩形 23">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文本框 24">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6" name="矩形 25"/>
          <p:cNvSpPr/>
          <p:nvPr/>
        </p:nvSpPr>
        <p:spPr>
          <a:xfrm>
            <a:off x="642285" y="1071664"/>
            <a:ext cx="6173795" cy="2862322"/>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于绝对值</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E</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E</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E</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E</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该值为负值，去掉绝对值后，</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E</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E</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E</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E</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图可知，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活化能较大，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决定整个反应的速率，</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催化剂</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改变焓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 name="圆角矩形 27">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9" name="圆角矩形 28">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0" name="圆角矩形 29">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1" name="圆角矩形 30">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2" name="圆角矩形 31">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3" name="圆角矩形 32">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6</a:t>
            </a:r>
            <a:endParaRPr kumimoji="1" lang="zh-CN" altLang="en-US" sz="1600" kern="0" dirty="0">
              <a:solidFill>
                <a:prstClr val="white"/>
              </a:solidFill>
              <a:latin typeface="Arial"/>
              <a:ea typeface="微软雅黑"/>
            </a:endParaRPr>
          </a:p>
        </p:txBody>
      </p:sp>
      <p:sp>
        <p:nvSpPr>
          <p:cNvPr id="34" name="圆角矩形 33">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5" name="圆角矩形 34">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6" name="圆角矩形 35">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7" name="圆角矩形 36">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0" name="圆角矩形 39">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1" name="圆角矩形 40">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2" name="圆角矩形 41">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3" name="圆角矩形 42">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27" name="Picture 2" descr="1039"/>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54779" y="1070477"/>
            <a:ext cx="4123932" cy="2797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矩形 37"/>
          <p:cNvSpPr/>
          <p:nvPr/>
        </p:nvSpPr>
        <p:spPr>
          <a:xfrm>
            <a:off x="642285" y="3830265"/>
            <a:ext cx="10927454" cy="1200329"/>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盖斯定律，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得目标方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g)</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7209747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par>
                                <p:cTn id="11" presetID="3" presetClass="entr" presetSubtype="1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linds(horizontal)">
                                      <p:cBhvr>
                                        <p:cTn id="13" dur="500"/>
                                        <p:tgtEl>
                                          <p:spTgt spid="2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blinds(horizontal)">
                                      <p:cBhvr>
                                        <p:cTn id="16"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xmlns="" id="{FFF65964-AB35-1C41-A7F1-54DD8E8F48A6}"/>
              </a:ext>
            </a:extLst>
          </p:cNvPr>
          <p:cNvSpPr/>
          <p:nvPr/>
        </p:nvSpPr>
        <p:spPr>
          <a:xfrm>
            <a:off x="390000" y="188640"/>
            <a:ext cx="11412000" cy="67708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宋体" panose="02010600030101010101" pitchFamily="2" charset="-122"/>
                <a:cs typeface="Courier New" panose="02070309020205020404" pitchFamily="49" charset="0"/>
              </a:rPr>
              <a:t>7.</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4·</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浙江</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月选考，</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酯在</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a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中发生水解反应，历程如下</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圆角矩形 19">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2" name="圆角矩形 21">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3" name="圆角矩形 22">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4" name="圆角矩形 23">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5" name="圆角矩形 24">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6" name="圆角矩形 25">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7" name="圆角矩形 26">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7</a:t>
            </a:r>
            <a:endParaRPr kumimoji="1" lang="zh-CN" altLang="en-US" sz="1600" kern="0" dirty="0">
              <a:solidFill>
                <a:prstClr val="white"/>
              </a:solidFill>
              <a:latin typeface="Arial"/>
              <a:ea typeface="微软雅黑"/>
            </a:endParaRPr>
          </a:p>
        </p:txBody>
      </p:sp>
      <p:sp>
        <p:nvSpPr>
          <p:cNvPr id="28" name="圆角矩形 27">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9" name="圆角矩形 28">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0" name="圆角矩形 49">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21" name="矩形 20">
            <a:extLst>
              <a:ext uri="{FF2B5EF4-FFF2-40B4-BE49-F238E27FC236}">
                <a16:creationId xmlns:a16="http://schemas.microsoft.com/office/drawing/2014/main" xmlns="" id="{FFF65964-AB35-1C41-A7F1-54DD8E8F48A6}"/>
              </a:ext>
            </a:extLst>
          </p:cNvPr>
          <p:cNvSpPr/>
          <p:nvPr/>
        </p:nvSpPr>
        <p:spPr>
          <a:xfrm>
            <a:off x="390000" y="3023079"/>
            <a:ext cx="11412000" cy="157733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dirty="0" smtClean="0"/>
              <a:t>①</a:t>
            </a:r>
          </a:p>
          <a:p>
            <a:pPr algn="just">
              <a:lnSpc>
                <a:spcPct val="150000"/>
              </a:lnSpc>
              <a:spcAft>
                <a:spcPts val="0"/>
              </a:spcAft>
            </a:pPr>
            <a:endParaRPr lang="en-US" altLang="zh-CN" sz="1500"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en-US" altLang="zh-CN" kern="100" dirty="0">
                <a:latin typeface="Times New Roman" panose="02020603050405020304" pitchFamily="18" charset="0"/>
                <a:ea typeface="微软雅黑" panose="020B0503020204020204" pitchFamily="34" charset="-122"/>
              </a:rPr>
              <a:t>RCOOCH</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CH</a:t>
            </a:r>
            <a:r>
              <a:rPr lang="en-US" altLang="zh-CN" kern="100" baseline="-25000" dirty="0">
                <a:latin typeface="Times New Roman" panose="02020603050405020304" pitchFamily="18" charset="0"/>
                <a:ea typeface="微软雅黑" panose="020B0503020204020204" pitchFamily="34" charset="-122"/>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水解相对速率与取代基</a:t>
            </a:r>
            <a:r>
              <a:rPr lang="en-US" altLang="zh-CN" kern="100" dirty="0">
                <a:latin typeface="Times New Roman" panose="02020603050405020304" pitchFamily="18" charset="0"/>
                <a:ea typeface="微软雅黑" panose="020B0503020204020204" pitchFamily="34" charset="-122"/>
              </a:rPr>
              <a:t>R</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关系如下表：</a:t>
            </a:r>
            <a:endParaRPr lang="en-US" altLang="zh-CN" dirty="0" smtClean="0"/>
          </a:p>
        </p:txBody>
      </p:sp>
      <p:pic>
        <p:nvPicPr>
          <p:cNvPr id="196610" name="Picture 2" descr="\\闫法敏\f\2024\一轮\第二版  步步高 大一轮 化学 浙江\F6T.TIF"/>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15078" y="896523"/>
            <a:ext cx="5361845" cy="1758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611" name="Picture 3" descr="\\闫法敏\f\2024\一轮\第二版  步步高 大一轮 化学 浙江\F6Y.TIF"/>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1147" y="2880013"/>
            <a:ext cx="3434653" cy="103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 name="表格 31"/>
          <p:cNvGraphicFramePr>
            <a:graphicFrameLocks noGrp="1"/>
          </p:cNvGraphicFramePr>
          <p:nvPr>
            <p:extLst>
              <p:ext uri="{D42A27DB-BD31-4B8C-83A1-F6EECF244321}">
                <p14:modId xmlns:p14="http://schemas.microsoft.com/office/powerpoint/2010/main" val="1191711837"/>
              </p:ext>
            </p:extLst>
          </p:nvPr>
        </p:nvGraphicFramePr>
        <p:xfrm>
          <a:off x="516001" y="4725402"/>
          <a:ext cx="11159999" cy="1097280"/>
        </p:xfrm>
        <a:graphic>
          <a:graphicData uri="http://schemas.openxmlformats.org/drawingml/2006/table">
            <a:tbl>
              <a:tblPr/>
              <a:tblGrid>
                <a:gridCol w="4270092"/>
                <a:gridCol w="1954547"/>
                <a:gridCol w="2467680"/>
                <a:gridCol w="2467680"/>
              </a:tblGrid>
              <a:tr h="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取代基</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R</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CH</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3</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ClCH</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Cl</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CH</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水解相对速率</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9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7 20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6005930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xmlns="" id="{FFF65964-AB35-1C41-A7F1-54DD8E8F48A6}"/>
              </a:ext>
            </a:extLst>
          </p:cNvPr>
          <p:cNvSpPr/>
          <p:nvPr/>
        </p:nvSpPr>
        <p:spPr>
          <a:xfrm>
            <a:off x="390000" y="2014967"/>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不正确的是</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步骤</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与酯中</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30000" dirty="0" err="1">
                <a:latin typeface="Times New Roman" panose="02020603050405020304" pitchFamily="18" charset="0"/>
                <a:ea typeface="微软雅黑" panose="020B0503020204020204" pitchFamily="34" charset="-122"/>
                <a:cs typeface="Courier New" panose="02070309020205020404" pitchFamily="49" charset="0"/>
              </a:rPr>
              <a:t>δ</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作用</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步骤</a:t>
            </a:r>
            <a:r>
              <a:rPr lang="zh-CN" altLang="zh-CN" kern="100" dirty="0">
                <a:latin typeface="宋体" panose="02010600030101010101" pitchFamily="2" charset="-122"/>
                <a:ea typeface="Times New Roman" panose="02020603050405020304" pitchFamily="18" charset="0"/>
                <a:cs typeface="Courier New" panose="02070309020205020404" pitchFamily="49" charset="0"/>
              </a:rPr>
              <a:t>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Ⅲ</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使</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正向移动，使酯在</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a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中发生的水解反应不可逆</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酯的水解速率：</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F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OO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t;Cl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OO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p>
          <a:p>
            <a:pPr algn="just">
              <a:lnSpc>
                <a:spcPct val="150000"/>
              </a:lnSpc>
              <a:spcAft>
                <a:spcPts val="0"/>
              </a:spcAft>
            </a:pP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D.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8</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两者所得醇和羧酸</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盐</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均不同</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254643" y="4707726"/>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20" name="圆角矩形 19">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2" name="圆角矩形 21">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3" name="圆角矩形 22">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4" name="圆角矩形 23">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5" name="圆角矩形 24">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6" name="圆角矩形 25">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7" name="圆角矩形 26">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7</a:t>
            </a:r>
            <a:endParaRPr kumimoji="1" lang="zh-CN" altLang="en-US" sz="1600" kern="0" dirty="0">
              <a:solidFill>
                <a:prstClr val="white"/>
              </a:solidFill>
              <a:latin typeface="Arial"/>
              <a:ea typeface="微软雅黑"/>
            </a:endParaRPr>
          </a:p>
        </p:txBody>
      </p:sp>
      <p:sp>
        <p:nvSpPr>
          <p:cNvPr id="28" name="圆角矩形 27">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9" name="圆角矩形 28">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0" name="圆角矩形 49">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21" name="Picture 2" descr="\\闫法敏\f\2024\一轮\第二版  步步高 大一轮 化学 浙江\F6T.TIF"/>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15078" y="188640"/>
            <a:ext cx="5361845" cy="1758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658" name="图片 1"/>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2961" y="4354520"/>
            <a:ext cx="1930400" cy="909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659" name="图片 1"/>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87363" y="4423385"/>
            <a:ext cx="1840685" cy="841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79408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574E7DD6-E482-894D-9E46-D2B62C9ED9EC}"/>
              </a:ext>
            </a:extLst>
          </p:cNvPr>
          <p:cNvGrpSpPr/>
          <p:nvPr/>
        </p:nvGrpSpPr>
        <p:grpSpPr>
          <a:xfrm>
            <a:off x="516000" y="692696"/>
            <a:ext cx="11160000" cy="4657874"/>
            <a:chOff x="792914" y="3925222"/>
            <a:chExt cx="11160000" cy="4657874"/>
          </a:xfrm>
        </p:grpSpPr>
        <p:sp>
          <p:nvSpPr>
            <p:cNvPr id="23" name="圆角矩形 22">
              <a:extLst>
                <a:ext uri="{FF2B5EF4-FFF2-40B4-BE49-F238E27FC236}">
                  <a16:creationId xmlns:a16="http://schemas.microsoft.com/office/drawing/2014/main" xmlns="" id="{E0791A29-2CB4-2744-96C1-EA2037B165CE}"/>
                </a:ext>
              </a:extLst>
            </p:cNvPr>
            <p:cNvSpPr/>
            <p:nvPr/>
          </p:nvSpPr>
          <p:spPr>
            <a:xfrm>
              <a:off x="792914" y="4038112"/>
              <a:ext cx="11160000" cy="4544984"/>
            </a:xfrm>
            <a:prstGeom prst="roundRect">
              <a:avLst>
                <a:gd name="adj" fmla="val 1733"/>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1" name="圆角矩形 20">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4" name="圆角矩形 23">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1" name="圆角矩形 30">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6" name="圆角矩形 45">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7</a:t>
            </a:r>
            <a:endParaRPr kumimoji="1" lang="zh-CN" altLang="en-US" sz="1600" kern="0" dirty="0">
              <a:solidFill>
                <a:prstClr val="white"/>
              </a:solidFill>
              <a:latin typeface="Arial"/>
              <a:ea typeface="微软雅黑"/>
            </a:endParaRPr>
          </a:p>
        </p:txBody>
      </p:sp>
      <p:sp>
        <p:nvSpPr>
          <p:cNvPr id="47" name="圆角矩形 46">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8" name="圆角矩形 47">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0" name="圆角矩形 49">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3" name="圆角矩形 52">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
        <p:nvSpPr>
          <p:cNvPr id="34" name="矩形 33"/>
          <p:cNvSpPr/>
          <p:nvPr/>
        </p:nvSpPr>
        <p:spPr>
          <a:xfrm>
            <a:off x="696282" y="2852936"/>
            <a:ext cx="10799436" cy="2238241"/>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从信息</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知，随着取代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R</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上</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个数的增多，水解相对速率增大，原因为</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电负性较强，对电子的吸引能力较强，使得酯基的水解速率增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F</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电负性强于</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F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对电子的吸引能力更强，因此酯的水解速率：</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F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O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t;</a:t>
            </a: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lC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OOC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2" name="Picture 2" descr="\\闫法敏\f\2024\一轮\第二版  步步高 大一轮 化学 浙江\F6T.TIF"/>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15078" y="990864"/>
            <a:ext cx="5361845" cy="1758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86505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blinds(horizontal)">
                                      <p:cBhvr>
                                        <p:cTn id="10" dur="500"/>
                                        <p:tgtEl>
                                          <p:spTgt spid="34"/>
                                        </p:tgtEl>
                                      </p:cBhvr>
                                    </p:animEffect>
                                  </p:childTnLst>
                                </p:cTn>
                              </p:par>
                              <p:par>
                                <p:cTn id="11" presetID="3" presetClass="entr" presetSubtype="1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linds(horizontal)">
                                      <p:cBhvr>
                                        <p:cTn id="1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628800"/>
            <a:ext cx="11412000" cy="3970318"/>
          </a:xfrm>
          <a:prstGeom prst="rect">
            <a:avLst/>
          </a:prstGeom>
        </p:spPr>
        <p:txBody>
          <a:bodyPr wrap="square">
            <a:spAutoFit/>
          </a:bodyPr>
          <a:lstStyle/>
          <a:p>
            <a:pPr algn="just">
              <a:lnSpc>
                <a:spcPct val="150000"/>
              </a:lnSpc>
              <a:spcAft>
                <a:spcPts val="0"/>
              </a:spcAft>
            </a:pPr>
            <a:r>
              <a:rPr lang="en-US" altLang="zh-CN" sz="2400" b="1" kern="100" dirty="0">
                <a:latin typeface="+mj-ea"/>
                <a:ea typeface="+mj-ea"/>
                <a:cs typeface="Courier New" panose="02070309020205020404" pitchFamily="49" charset="0"/>
              </a:rPr>
              <a:t>2.</a:t>
            </a:r>
            <a:r>
              <a:rPr lang="zh-CN" altLang="zh-CN" sz="2400" b="1" kern="100" dirty="0">
                <a:latin typeface="+mj-ea"/>
                <a:ea typeface="+mj-ea"/>
                <a:cs typeface="Courier New" panose="02070309020205020404" pitchFamily="49" charset="0"/>
              </a:rPr>
              <a:t>反应机理</a:t>
            </a: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基元反应构成的反应序列称为反应历程</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又称反应机理</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基元反应的总和称为总反应。由几个基元反应组成的总反应也称复杂反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例如</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I</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HI(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它的反应历程有如下两步基元反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I</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I</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I</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快</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I</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HI(</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慢</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其中慢反应为整个反应的决速步骤。</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 name="图片 2"/>
          <p:cNvPicPr>
            <a:picLocks noChangeAspect="1"/>
          </p:cNvPicPr>
          <p:nvPr/>
        </p:nvPicPr>
        <p:blipFill>
          <a:blip r:embed="rId2">
            <a:clrChange>
              <a:clrFrom>
                <a:srgbClr val="FFFFFF"/>
              </a:clrFrom>
              <a:clrTo>
                <a:srgbClr val="FFFFFF">
                  <a:alpha val="0"/>
                </a:srgbClr>
              </a:clrTo>
            </a:clrChange>
          </a:blip>
          <a:stretch>
            <a:fillRect/>
          </a:stretch>
        </p:blipFill>
        <p:spPr>
          <a:xfrm>
            <a:off x="1000850" y="4077072"/>
            <a:ext cx="494394" cy="170399"/>
          </a:xfrm>
          <a:prstGeom prst="rect">
            <a:avLst/>
          </a:prstGeom>
        </p:spPr>
      </p:pic>
    </p:spTree>
    <p:extLst>
      <p:ext uri="{BB962C8B-B14F-4D97-AF65-F5344CB8AC3E}">
        <p14:creationId xmlns:p14="http://schemas.microsoft.com/office/powerpoint/2010/main" val="257205258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a:extLst>
              <a:ext uri="{FF2B5EF4-FFF2-40B4-BE49-F238E27FC236}">
                <a16:creationId xmlns:a16="http://schemas.microsoft.com/office/drawing/2014/main" xmlns="" id="{9EF13083-441D-CC41-A3B9-50FF39250BAC}"/>
              </a:ext>
            </a:extLst>
          </p:cNvPr>
          <p:cNvSpPr/>
          <p:nvPr/>
        </p:nvSpPr>
        <p:spPr>
          <a:xfrm>
            <a:off x="502431" y="188640"/>
            <a:ext cx="11187139" cy="116183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8.</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一定温度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氯化、溴化反应势能图及一段时间后产物的选择性如图，下列叙述不正确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是</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p:txBody>
      </p:sp>
      <p:sp>
        <p:nvSpPr>
          <p:cNvPr id="26" name="圆角矩形 25">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7" name="圆角矩形 26">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1" name="圆角矩形 30">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6" name="圆角矩形 45">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8</a:t>
            </a:r>
            <a:endParaRPr kumimoji="1" lang="zh-CN" altLang="en-US" sz="1600" kern="0" dirty="0">
              <a:solidFill>
                <a:prstClr val="white"/>
              </a:solidFill>
              <a:latin typeface="Arial"/>
              <a:ea typeface="微软雅黑"/>
            </a:endParaRPr>
          </a:p>
        </p:txBody>
      </p:sp>
      <p:sp>
        <p:nvSpPr>
          <p:cNvPr id="48" name="圆角矩形 47">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0" name="圆角矩形 49">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3" name="圆角矩形 52">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179202" name="Picture 2" descr="1040"/>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72263" y="1452468"/>
            <a:ext cx="3771493" cy="2362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9203" name="Picture 3" descr="1041"/>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30954" y="1499335"/>
            <a:ext cx="3688783" cy="2315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矩形 31">
            <a:extLst>
              <a:ext uri="{FF2B5EF4-FFF2-40B4-BE49-F238E27FC236}">
                <a16:creationId xmlns:a16="http://schemas.microsoft.com/office/drawing/2014/main" xmlns="" id="{9EF13083-441D-CC41-A3B9-50FF39250BAC}"/>
              </a:ext>
            </a:extLst>
          </p:cNvPr>
          <p:cNvSpPr/>
          <p:nvPr/>
        </p:nvSpPr>
        <p:spPr>
          <a:xfrm>
            <a:off x="502431" y="3743159"/>
            <a:ext cx="11187139" cy="226982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lvl="0" algn="just" defTabSz="914400">
              <a:lnSpc>
                <a:spcPct val="150000"/>
              </a:lnSpc>
            </a:pP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A.Δ</a:t>
            </a:r>
            <a:r>
              <a:rPr lang="en-US" altLang="zh-CN" i="1"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4</a:t>
            </a:r>
            <a:endParaRPr lang="zh-CN" altLang="zh-CN" kern="100" dirty="0">
              <a:solidFill>
                <a:prstClr val="black"/>
              </a:solidFill>
              <a:latin typeface="宋体" panose="02010600030101010101" pitchFamily="2" charset="-122"/>
              <a:ea typeface="宋体" panose="02010600030101010101" pitchFamily="2" charset="-122"/>
              <a:cs typeface="Courier New" panose="02070309020205020404" pitchFamily="49" charset="0"/>
            </a:endParaRPr>
          </a:p>
          <a:p>
            <a:pPr lvl="0" algn="just" defTabSz="914400">
              <a:lnSpc>
                <a:spcPct val="150000"/>
              </a:lnSpc>
            </a:pP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升高温度，体系中</a:t>
            </a:r>
            <a:r>
              <a:rPr lang="en-US" altLang="zh-CN" i="1"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氯丙烷</a:t>
            </a: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solidFill>
                  <a:prstClr val="black"/>
                </a:solidFill>
                <a:latin typeface="宋体" panose="02010600030101010101" pitchFamily="2" charset="-122"/>
                <a:ea typeface="微软雅黑" panose="020B0503020204020204" pitchFamily="34" charset="-122"/>
                <a:cs typeface="Times New Roman" panose="02020603050405020304" pitchFamily="18" charset="0"/>
              </a:rPr>
              <a:t>∶</a:t>
            </a:r>
            <a:r>
              <a:rPr lang="en-US" altLang="zh-CN" i="1"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氯丙烷</a:t>
            </a: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的值增大</a:t>
            </a:r>
            <a:endParaRPr lang="zh-CN" altLang="zh-CN" kern="100" dirty="0">
              <a:solidFill>
                <a:prstClr val="black"/>
              </a:solidFill>
              <a:latin typeface="宋体" panose="02010600030101010101" pitchFamily="2" charset="-122"/>
              <a:ea typeface="宋体" panose="02010600030101010101" pitchFamily="2" charset="-122"/>
              <a:cs typeface="Courier New" panose="02070309020205020404" pitchFamily="49" charset="0"/>
            </a:endParaRPr>
          </a:p>
          <a:p>
            <a:pPr lvl="0" algn="just" defTabSz="914400">
              <a:lnSpc>
                <a:spcPct val="150000"/>
              </a:lnSpc>
            </a:pP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以丙烷为原料合成丙醇时，</a:t>
            </a:r>
            <a:r>
              <a:rPr lang="en-US" altLang="zh-CN" kern="100" dirty="0">
                <a:solidFill>
                  <a:prstClr val="black"/>
                </a:solidFill>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先溴代再水解</a:t>
            </a:r>
            <a:r>
              <a:rPr lang="en-US" altLang="zh-CN" kern="100" dirty="0">
                <a:solidFill>
                  <a:prstClr val="black"/>
                </a:solidFill>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有利于提高</a:t>
            </a: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丙醇的含量</a:t>
            </a:r>
            <a:endParaRPr lang="zh-CN" altLang="zh-CN" kern="100" dirty="0">
              <a:solidFill>
                <a:prstClr val="black"/>
              </a:solidFill>
              <a:latin typeface="宋体" panose="02010600030101010101" pitchFamily="2" charset="-122"/>
              <a:ea typeface="宋体" panose="02010600030101010101" pitchFamily="2" charset="-122"/>
              <a:cs typeface="Courier New" panose="02070309020205020404" pitchFamily="49" charset="0"/>
            </a:endParaRPr>
          </a:p>
          <a:p>
            <a:pPr lvl="0" algn="just" defTabSz="914400">
              <a:lnSpc>
                <a:spcPct val="150000"/>
              </a:lnSpc>
            </a:pP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由图可知，丙烷中碳氢键的键能不完全相同</a:t>
            </a:r>
            <a:endParaRPr lang="zh-CN" altLang="zh-CN" kern="100" dirty="0">
              <a:solidFill>
                <a:prstClr val="black"/>
              </a:solidFill>
              <a:latin typeface="宋体" panose="02010600030101010101" pitchFamily="2" charset="-122"/>
              <a:ea typeface="宋体" panose="02010600030101010101" pitchFamily="2" charset="-122"/>
              <a:cs typeface="Courier New" panose="02070309020205020404" pitchFamily="49" charset="0"/>
            </a:endParaRPr>
          </a:p>
        </p:txBody>
      </p:sp>
      <p:sp>
        <p:nvSpPr>
          <p:cNvPr id="20" name="TextBox 9"/>
          <p:cNvSpPr txBox="1"/>
          <p:nvPr/>
        </p:nvSpPr>
        <p:spPr>
          <a:xfrm>
            <a:off x="371448" y="3735702"/>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39378589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a16="http://schemas.microsoft.com/office/drawing/2014/main" xmlns="" id="{574E7DD6-E482-894D-9E46-D2B62C9ED9EC}"/>
              </a:ext>
            </a:extLst>
          </p:cNvPr>
          <p:cNvGrpSpPr/>
          <p:nvPr/>
        </p:nvGrpSpPr>
        <p:grpSpPr>
          <a:xfrm>
            <a:off x="516000" y="464454"/>
            <a:ext cx="11160000" cy="5278377"/>
            <a:chOff x="792914" y="3925222"/>
            <a:chExt cx="11160000" cy="5278377"/>
          </a:xfrm>
        </p:grpSpPr>
        <p:sp>
          <p:nvSpPr>
            <p:cNvPr id="22" name="圆角矩形 21">
              <a:extLst>
                <a:ext uri="{FF2B5EF4-FFF2-40B4-BE49-F238E27FC236}">
                  <a16:creationId xmlns:a16="http://schemas.microsoft.com/office/drawing/2014/main" xmlns="" id="{E0791A29-2CB4-2744-96C1-EA2037B165CE}"/>
                </a:ext>
              </a:extLst>
            </p:cNvPr>
            <p:cNvSpPr/>
            <p:nvPr/>
          </p:nvSpPr>
          <p:spPr>
            <a:xfrm>
              <a:off x="792914" y="4038112"/>
              <a:ext cx="11160000" cy="5165487"/>
            </a:xfrm>
            <a:prstGeom prst="roundRect">
              <a:avLst>
                <a:gd name="adj" fmla="val 420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3" name="矩形 22">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5" name="矩形 24"/>
          <p:cNvSpPr/>
          <p:nvPr/>
        </p:nvSpPr>
        <p:spPr>
          <a:xfrm>
            <a:off x="696348" y="664518"/>
            <a:ext cx="6911820" cy="5078313"/>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可知，</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l</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8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H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H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③</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r</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8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HBr</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④</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r·</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HBr</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③≠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由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升高温度，平衡逆移，所以体系中</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氯丙烷</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氯丙烷</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值增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圆角矩形 25">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7" name="圆角矩形 26">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1" name="圆角矩形 30">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6" name="圆角矩形 45">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8</a:t>
            </a:r>
            <a:endParaRPr kumimoji="1" lang="zh-CN" altLang="en-US" sz="1600" kern="0" dirty="0">
              <a:solidFill>
                <a:prstClr val="white"/>
              </a:solidFill>
              <a:latin typeface="Arial"/>
              <a:ea typeface="微软雅黑"/>
            </a:endParaRPr>
          </a:p>
        </p:txBody>
      </p:sp>
      <p:sp>
        <p:nvSpPr>
          <p:cNvPr id="48" name="圆角矩形 47">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0" name="圆角矩形 49">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3" name="圆角矩形 52">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33" name="Picture 2" descr="1040"/>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32886" y="774072"/>
            <a:ext cx="3697179" cy="2316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 descr="1041"/>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73426" y="3270099"/>
            <a:ext cx="3616099" cy="227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图片 34"/>
          <p:cNvPicPr>
            <a:picLocks noChangeAspect="1"/>
          </p:cNvPicPr>
          <p:nvPr/>
        </p:nvPicPr>
        <p:blipFill>
          <a:blip r:embed="rId18">
            <a:clrChange>
              <a:clrFrom>
                <a:srgbClr val="FFFFFF"/>
              </a:clrFrom>
              <a:clrTo>
                <a:srgbClr val="FFFFFF">
                  <a:alpha val="0"/>
                </a:srgbClr>
              </a:clrTo>
            </a:clrChange>
          </a:blip>
          <a:stretch>
            <a:fillRect/>
          </a:stretch>
        </p:blipFill>
        <p:spPr>
          <a:xfrm>
            <a:off x="3123918" y="4213564"/>
            <a:ext cx="494394" cy="170399"/>
          </a:xfrm>
          <a:prstGeom prst="rect">
            <a:avLst/>
          </a:prstGeom>
        </p:spPr>
      </p:pic>
    </p:spTree>
    <p:extLst>
      <p:ext uri="{BB962C8B-B14F-4D97-AF65-F5344CB8AC3E}">
        <p14:creationId xmlns:p14="http://schemas.microsoft.com/office/powerpoint/2010/main" val="9301565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par>
                                <p:cTn id="11" presetID="3" presetClass="entr" presetSubtype="1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blinds(horizontal)">
                                      <p:cBhvr>
                                        <p:cTn id="13" dur="500"/>
                                        <p:tgtEl>
                                          <p:spTgt spid="33"/>
                                        </p:tgtEl>
                                      </p:cBhvr>
                                    </p:animEffect>
                                  </p:childTnLst>
                                </p:cTn>
                              </p:par>
                              <p:par>
                                <p:cTn id="14" presetID="3" presetClass="entr" presetSubtype="10" fill="hold"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blinds(horizontal)">
                                      <p:cBhvr>
                                        <p:cTn id="16" dur="500"/>
                                        <p:tgtEl>
                                          <p:spTgt spid="34"/>
                                        </p:tgtEl>
                                      </p:cBhvr>
                                    </p:animEffect>
                                  </p:childTnLst>
                                </p:cTn>
                              </p:par>
                              <p:par>
                                <p:cTn id="17" presetID="3" presetClass="entr" presetSubtype="10" fill="hold"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blinds(horizontal)">
                                      <p:cBhvr>
                                        <p:cTn id="1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a:extLst>
              <a:ext uri="{FF2B5EF4-FFF2-40B4-BE49-F238E27FC236}">
                <a16:creationId xmlns:a16="http://schemas.microsoft.com/office/drawing/2014/main" xmlns="" id="{574E7DD6-E482-894D-9E46-D2B62C9ED9EC}"/>
              </a:ext>
            </a:extLst>
          </p:cNvPr>
          <p:cNvGrpSpPr/>
          <p:nvPr/>
        </p:nvGrpSpPr>
        <p:grpSpPr>
          <a:xfrm>
            <a:off x="516000" y="674106"/>
            <a:ext cx="11160000" cy="5196794"/>
            <a:chOff x="792914" y="3925222"/>
            <a:chExt cx="11160000" cy="5196794"/>
          </a:xfrm>
        </p:grpSpPr>
        <p:sp>
          <p:nvSpPr>
            <p:cNvPr id="22" name="圆角矩形 21">
              <a:extLst>
                <a:ext uri="{FF2B5EF4-FFF2-40B4-BE49-F238E27FC236}">
                  <a16:creationId xmlns:a16="http://schemas.microsoft.com/office/drawing/2014/main" xmlns="" id="{E0791A29-2CB4-2744-96C1-EA2037B165CE}"/>
                </a:ext>
              </a:extLst>
            </p:cNvPr>
            <p:cNvSpPr/>
            <p:nvPr/>
          </p:nvSpPr>
          <p:spPr>
            <a:xfrm>
              <a:off x="792914" y="4038112"/>
              <a:ext cx="11160000" cy="5083904"/>
            </a:xfrm>
            <a:prstGeom prst="roundRect">
              <a:avLst>
                <a:gd name="adj" fmla="val 163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3" name="矩形 22">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5" name="矩形 24"/>
          <p:cNvSpPr/>
          <p:nvPr/>
        </p:nvSpPr>
        <p:spPr>
          <a:xfrm>
            <a:off x="767408" y="1121650"/>
            <a:ext cx="6373700" cy="3900235"/>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可知，仲氢溴化反应的产率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97%</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明显高于仲氢氯化反应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以丙烷为原料合成</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溴丙烷的产率高，其水解得到</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丙醇的产率相应也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图可知，相同条件下丙烷氯化、溴化时，仲氢的选择性大，含量高，说明仲氢比伯氢活性强，键能不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6" name="圆角矩形 25">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7" name="圆角矩形 26">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8" name="圆角矩形 27">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9" name="圆角矩形 28">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0" name="圆角矩形 29">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1" name="圆角矩形 30">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6" name="圆角矩形 45">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8</a:t>
            </a:r>
            <a:endParaRPr kumimoji="1" lang="zh-CN" altLang="en-US" sz="1600" kern="0" dirty="0">
              <a:solidFill>
                <a:prstClr val="white"/>
              </a:solidFill>
              <a:latin typeface="Arial"/>
              <a:ea typeface="微软雅黑"/>
            </a:endParaRPr>
          </a:p>
        </p:txBody>
      </p:sp>
      <p:sp>
        <p:nvSpPr>
          <p:cNvPr id="48" name="圆角矩形 47">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0" name="圆角矩形 49">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3" name="圆角矩形 52">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33" name="Picture 2" descr="1040"/>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08168" y="956938"/>
            <a:ext cx="3771493" cy="2362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 descr="1041"/>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49523" y="3453426"/>
            <a:ext cx="3688783" cy="2315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5797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par>
                                <p:cTn id="11" presetID="3" presetClass="entr" presetSubtype="1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blinds(horizontal)">
                                      <p:cBhvr>
                                        <p:cTn id="13" dur="500"/>
                                        <p:tgtEl>
                                          <p:spTgt spid="33"/>
                                        </p:tgtEl>
                                      </p:cBhvr>
                                    </p:animEffect>
                                  </p:childTnLst>
                                </p:cTn>
                              </p:par>
                              <p:par>
                                <p:cTn id="14" presetID="3" presetClass="entr" presetSubtype="10" fill="hold"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blinds(horizontal)">
                                      <p:cBhvr>
                                        <p:cTn id="1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9EF13083-441D-CC41-A3B9-50FF39250BAC}"/>
              </a:ext>
            </a:extLst>
          </p:cNvPr>
          <p:cNvSpPr/>
          <p:nvPr/>
        </p:nvSpPr>
        <p:spPr>
          <a:xfrm>
            <a:off x="390000" y="378537"/>
            <a:ext cx="11412000" cy="566306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9.</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Cl</a:t>
            </a:r>
            <a:r>
              <a:rPr lang="en-US" altLang="zh-CN" kern="100" spc="-3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CO(g</a:t>
            </a:r>
            <a:r>
              <a:rPr lang="en-US" altLang="zh-CN" kern="100" spc="-3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spc="-3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spc="-30" dirty="0" smtClean="0">
                <a:latin typeface="Times New Roman" panose="02020603050405020304" pitchFamily="18" charset="0"/>
                <a:ea typeface="微软雅黑" panose="020B0503020204020204" pitchFamily="34" charset="-122"/>
                <a:cs typeface="Courier New" panose="02070309020205020404" pitchFamily="49" charset="0"/>
              </a:rPr>
              <a:t>COCl</a:t>
            </a:r>
            <a:r>
              <a:rPr lang="en-US" altLang="zh-CN" kern="100" spc="-3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3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的速率方程</a:t>
            </a:r>
            <a:r>
              <a:rPr lang="en-US" altLang="zh-CN" i="1" kern="100" spc="-3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spc="-30" dirty="0" smtClean="0">
                <a:latin typeface="Times New Roman" panose="02020603050405020304" pitchFamily="18" charset="0"/>
                <a:ea typeface="微软雅黑" panose="020B0503020204020204" pitchFamily="34" charset="-122"/>
                <a:cs typeface="Courier New" panose="02070309020205020404" pitchFamily="49" charset="0"/>
              </a:rPr>
              <a:t>k  </a:t>
            </a:r>
            <a:r>
              <a:rPr lang="en-US" altLang="zh-CN" kern="100" spc="-3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Cl</a:t>
            </a:r>
            <a:r>
              <a:rPr lang="en-US" altLang="zh-CN" kern="100" spc="-3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spc="-3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i="1" kern="100" spc="-3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为速率常数</a:t>
            </a:r>
            <a:r>
              <a:rPr lang="en-US" altLang="zh-CN" kern="100" spc="-3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spc="-30" dirty="0">
                <a:latin typeface="Times New Roman" panose="02020603050405020304" pitchFamily="18" charset="0"/>
                <a:ea typeface="微软雅黑" panose="020B0503020204020204" pitchFamily="34" charset="-122"/>
                <a:cs typeface="Times New Roman" panose="02020603050405020304" pitchFamily="18" charset="0"/>
              </a:rPr>
              <a:t>，该反</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应可认为经过以下反应历程：</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第一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Cl(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快速平衡</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第二步：</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g</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err="1" smtClean="0">
                <a:latin typeface="Times New Roman" panose="02020603050405020304" pitchFamily="18" charset="0"/>
                <a:ea typeface="微软雅黑" panose="020B0503020204020204" pitchFamily="34" charset="-122"/>
                <a:cs typeface="Courier New" panose="02070309020205020404" pitchFamily="49" charset="0"/>
              </a:rPr>
              <a:t>COCl</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快速平衡</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第三步：</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OC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spc="-6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慢反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第三步反应的活化能较低，是决速反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B.C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是该总反应的中间产物，</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OC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是该总反应的催化剂</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分别增大相同的倍数，对总反应速率的影响程度前者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升温可使</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增大导致反应速率加快</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245118" y="5265288"/>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21" name="圆角矩形 20">
            <a:hlinkClick r:id="rId3"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2" name="圆角矩形 21">
            <a:hlinkClick r:id="rId4"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3" name="圆角矩形 22">
            <a:hlinkClick r:id="rId5"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4" name="圆角矩形 23">
            <a:hlinkClick r:id="rId6"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5" name="圆角矩形 24">
            <a:hlinkClick r:id="rId7"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6" name="圆角矩形 25">
            <a:hlinkClick r:id="rId8"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7" name="圆角矩形 26">
            <a:hlinkClick r:id="rId9"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9" name="圆角矩形 28">
            <a:hlinkClick r:id="rId10"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0" name="圆角矩形 29">
            <a:hlinkClick r:id="rId11"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9</a:t>
            </a:r>
            <a:endParaRPr kumimoji="1" lang="zh-CN" altLang="en-US" sz="1600" kern="0" dirty="0">
              <a:solidFill>
                <a:prstClr val="white"/>
              </a:solidFill>
              <a:latin typeface="Arial"/>
              <a:ea typeface="微软雅黑"/>
            </a:endParaRPr>
          </a:p>
        </p:txBody>
      </p:sp>
      <p:sp>
        <p:nvSpPr>
          <p:cNvPr id="47" name="圆角矩形 46">
            <a:hlinkClick r:id="rId12"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8" name="圆角矩形 47">
            <a:hlinkClick r:id="rId13"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0" name="圆角矩形 49">
            <a:hlinkClick r:id="rId15"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1" name="圆角矩形 50">
            <a:hlinkClick r:id="rId16"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445627426"/>
              </p:ext>
            </p:extLst>
          </p:nvPr>
        </p:nvGraphicFramePr>
        <p:xfrm>
          <a:off x="6907842" y="323947"/>
          <a:ext cx="352670" cy="593969"/>
        </p:xfrm>
        <a:graphic>
          <a:graphicData uri="http://schemas.openxmlformats.org/presentationml/2006/ole">
            <mc:AlternateContent xmlns:mc="http://schemas.openxmlformats.org/markup-compatibility/2006">
              <mc:Choice xmlns:v="urn:schemas-microsoft-com:vml" Requires="v">
                <p:oleObj spid="_x0000_s180244" name="Equation" r:id="rId17" imgW="177569" imgH="304404" progId="Equation.DSMT4">
                  <p:embed/>
                </p:oleObj>
              </mc:Choice>
              <mc:Fallback>
                <p:oleObj name="Equation" r:id="rId17" imgW="177569" imgH="304404" progId="Equation.DSMT4">
                  <p:embed/>
                  <p:pic>
                    <p:nvPicPr>
                      <p:cNvPr id="0" name="Object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07842" y="323947"/>
                        <a:ext cx="352670" cy="5939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 name="图片 19"/>
          <p:cNvPicPr>
            <a:picLocks noChangeAspect="1"/>
          </p:cNvPicPr>
          <p:nvPr/>
        </p:nvPicPr>
        <p:blipFill>
          <a:blip r:embed="rId19">
            <a:clrChange>
              <a:clrFrom>
                <a:srgbClr val="FFFFFF"/>
              </a:clrFrom>
              <a:clrTo>
                <a:srgbClr val="FFFFFF">
                  <a:alpha val="0"/>
                </a:srgbClr>
              </a:clrTo>
            </a:clrChange>
          </a:blip>
          <a:stretch>
            <a:fillRect/>
          </a:stretch>
        </p:blipFill>
        <p:spPr>
          <a:xfrm>
            <a:off x="3154717" y="649151"/>
            <a:ext cx="494394" cy="170399"/>
          </a:xfrm>
          <a:prstGeom prst="rect">
            <a:avLst/>
          </a:prstGeom>
        </p:spPr>
      </p:pic>
      <p:pic>
        <p:nvPicPr>
          <p:cNvPr id="28" name="图片 27"/>
          <p:cNvPicPr>
            <a:picLocks noChangeAspect="1"/>
          </p:cNvPicPr>
          <p:nvPr/>
        </p:nvPicPr>
        <p:blipFill>
          <a:blip r:embed="rId19">
            <a:clrChange>
              <a:clrFrom>
                <a:srgbClr val="FFFFFF"/>
              </a:clrFrom>
              <a:clrTo>
                <a:srgbClr val="FFFFFF">
                  <a:alpha val="0"/>
                </a:srgbClr>
              </a:clrTo>
            </a:clrChange>
          </a:blip>
          <a:stretch>
            <a:fillRect/>
          </a:stretch>
        </p:blipFill>
        <p:spPr>
          <a:xfrm>
            <a:off x="3517009" y="2302999"/>
            <a:ext cx="494394" cy="170399"/>
          </a:xfrm>
          <a:prstGeom prst="rect">
            <a:avLst/>
          </a:prstGeom>
        </p:spPr>
      </p:pic>
      <p:pic>
        <p:nvPicPr>
          <p:cNvPr id="32" name="图片 31"/>
          <p:cNvPicPr>
            <a:picLocks noChangeAspect="1"/>
          </p:cNvPicPr>
          <p:nvPr/>
        </p:nvPicPr>
        <p:blipFill>
          <a:blip r:embed="rId19">
            <a:clrChange>
              <a:clrFrom>
                <a:srgbClr val="FFFFFF"/>
              </a:clrFrom>
              <a:clrTo>
                <a:srgbClr val="FFFFFF">
                  <a:alpha val="0"/>
                </a:srgbClr>
              </a:clrTo>
            </a:clrChange>
          </a:blip>
          <a:stretch>
            <a:fillRect/>
          </a:stretch>
        </p:blipFill>
        <p:spPr>
          <a:xfrm>
            <a:off x="2505262" y="1764107"/>
            <a:ext cx="494394" cy="170399"/>
          </a:xfrm>
          <a:prstGeom prst="rect">
            <a:avLst/>
          </a:prstGeom>
        </p:spPr>
      </p:pic>
    </p:spTree>
    <p:extLst>
      <p:ext uri="{BB962C8B-B14F-4D97-AF65-F5344CB8AC3E}">
        <p14:creationId xmlns:p14="http://schemas.microsoft.com/office/powerpoint/2010/main" val="28308078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a:extLst>
              <a:ext uri="{FF2B5EF4-FFF2-40B4-BE49-F238E27FC236}">
                <a16:creationId xmlns:a16="http://schemas.microsoft.com/office/drawing/2014/main" xmlns="" id="{574E7DD6-E482-894D-9E46-D2B62C9ED9EC}"/>
              </a:ext>
            </a:extLst>
          </p:cNvPr>
          <p:cNvGrpSpPr/>
          <p:nvPr/>
        </p:nvGrpSpPr>
        <p:grpSpPr>
          <a:xfrm>
            <a:off x="516000" y="1196751"/>
            <a:ext cx="11160000" cy="3240361"/>
            <a:chOff x="792914" y="3925222"/>
            <a:chExt cx="11160000" cy="3240361"/>
          </a:xfrm>
        </p:grpSpPr>
        <p:sp>
          <p:nvSpPr>
            <p:cNvPr id="23" name="圆角矩形 22">
              <a:extLst>
                <a:ext uri="{FF2B5EF4-FFF2-40B4-BE49-F238E27FC236}">
                  <a16:creationId xmlns:a16="http://schemas.microsoft.com/office/drawing/2014/main" xmlns="" id="{E0791A29-2CB4-2744-96C1-EA2037B165CE}"/>
                </a:ext>
              </a:extLst>
            </p:cNvPr>
            <p:cNvSpPr/>
            <p:nvPr/>
          </p:nvSpPr>
          <p:spPr>
            <a:xfrm>
              <a:off x="792914" y="4038113"/>
              <a:ext cx="11160000" cy="3127470"/>
            </a:xfrm>
            <a:prstGeom prst="roundRect">
              <a:avLst>
                <a:gd name="adj" fmla="val 4129"/>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4" name="矩形 23">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文本框 24">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6" name="矩形 25"/>
          <p:cNvSpPr/>
          <p:nvPr/>
        </p:nvSpPr>
        <p:spPr>
          <a:xfrm>
            <a:off x="642285" y="1412775"/>
            <a:ext cx="10907430" cy="2977738"/>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第三步反应为慢反应，则反应的活化能较大，是决速反应，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err="1" smtClean="0">
                <a:latin typeface="Times New Roman" panose="02020603050405020304" pitchFamily="18" charset="0"/>
                <a:ea typeface="宋体" panose="02010600030101010101" pitchFamily="2" charset="-122"/>
                <a:cs typeface="Courier New" panose="02070309020205020404" pitchFamily="49" charset="0"/>
              </a:rPr>
              <a:t>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O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都是该总反应的中间产物，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endParaRPr lang="en-US" altLang="zh-CN" sz="5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从</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速率方程</a:t>
            </a:r>
            <a:r>
              <a:rPr lang="en-US" altLang="zh-CN" sz="2400" i="1" kern="100" spc="-2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20" dirty="0" smtClean="0">
                <a:latin typeface="Times New Roman" panose="02020603050405020304" pitchFamily="18" charset="0"/>
                <a:ea typeface="宋体" panose="02010600030101010101" pitchFamily="2" charset="-122"/>
                <a:cs typeface="Courier New" panose="02070309020205020404" pitchFamily="49" charset="0"/>
              </a:rPr>
              <a:t>k  </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Cl</a:t>
            </a:r>
            <a:r>
              <a:rPr lang="en-US" altLang="zh-CN" sz="2400" kern="100" spc="-2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中可以看出，</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Cl</a:t>
            </a:r>
            <a:r>
              <a:rPr lang="en-US" altLang="zh-CN" sz="2400" kern="100" spc="-2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分别增大相同的倍数，对</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总反应速率的影响程度</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大，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升温</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以提高反应物中活化分子的百分数，使</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导致反应速率加快，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圆角矩形 26">
            <a:hlinkClick r:id="rId3"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8" name="圆角矩形 27">
            <a:hlinkClick r:id="rId4"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0" name="圆角矩形 29">
            <a:hlinkClick r:id="rId5"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1" name="圆角矩形 30">
            <a:hlinkClick r:id="rId6"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7" name="圆角矩形 46">
            <a:hlinkClick r:id="rId8"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8" name="圆角矩形 47">
            <a:hlinkClick r:id="rId9"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9" name="圆角矩形 48">
            <a:hlinkClick r:id="rId10"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0" name="圆角矩形 49">
            <a:hlinkClick r:id="rId11"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rgbClr val="9BBB59"/>
          </a:solidFill>
          <a:ln w="12700" cap="flat" cmpd="sng" algn="ctr">
            <a:noFill/>
            <a:prstDash val="solid"/>
            <a:miter lim="800000"/>
          </a:ln>
          <a:effectLst/>
        </p:spPr>
        <p:txBody>
          <a:bodyPr rtlCol="0" anchor="ctr"/>
          <a:lstStyle/>
          <a:p>
            <a:pPr algn="ctr"/>
            <a:r>
              <a:rPr kumimoji="1" lang="en-US" altLang="zh-CN" sz="1600" kern="0" dirty="0">
                <a:solidFill>
                  <a:prstClr val="white"/>
                </a:solidFill>
                <a:latin typeface="Arial"/>
                <a:ea typeface="微软雅黑"/>
              </a:rPr>
              <a:t>9</a:t>
            </a:r>
            <a:endParaRPr kumimoji="1" lang="zh-CN" altLang="en-US" sz="1600" kern="0" dirty="0">
              <a:solidFill>
                <a:prstClr val="white"/>
              </a:solidFill>
              <a:latin typeface="Arial"/>
              <a:ea typeface="微软雅黑"/>
            </a:endParaRPr>
          </a:p>
        </p:txBody>
      </p:sp>
      <p:sp>
        <p:nvSpPr>
          <p:cNvPr id="51" name="圆角矩形 50">
            <a:hlinkClick r:id="rId12"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2" name="圆角矩形 51">
            <a:hlinkClick r:id="rId13"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3" name="圆角矩形 52">
            <a:hlinkClick r:id="rId14"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4" name="圆角矩形 53">
            <a:hlinkClick r:id="rId15"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5" name="圆角矩形 54">
            <a:hlinkClick r:id="rId16"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2896311612"/>
              </p:ext>
            </p:extLst>
          </p:nvPr>
        </p:nvGraphicFramePr>
        <p:xfrm>
          <a:off x="2809759" y="2557539"/>
          <a:ext cx="352670" cy="593969"/>
        </p:xfrm>
        <a:graphic>
          <a:graphicData uri="http://schemas.openxmlformats.org/presentationml/2006/ole">
            <mc:AlternateContent xmlns:mc="http://schemas.openxmlformats.org/markup-compatibility/2006">
              <mc:Choice xmlns:v="urn:schemas-microsoft-com:vml" Requires="v">
                <p:oleObj spid="_x0000_s128084" name="Equation" r:id="rId17" imgW="177569" imgH="304404" progId="Equation.DSMT4">
                  <p:embed/>
                </p:oleObj>
              </mc:Choice>
              <mc:Fallback>
                <p:oleObj name="Equation" r:id="rId17" imgW="177569" imgH="30440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09759" y="2557539"/>
                        <a:ext cx="352670" cy="5939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17249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linds(horizontal)">
                                      <p:cBhvr>
                                        <p:cTn id="10" dur="500"/>
                                        <p:tgtEl>
                                          <p:spTgt spid="26"/>
                                        </p:tgtEl>
                                      </p:cBhvr>
                                    </p:animEffect>
                                  </p:childTnLst>
                                </p:cTn>
                              </p:par>
                              <p:par>
                                <p:cTn id="11" presetID="3" presetClass="entr" presetSubtype="1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blinds(horizontal)">
                                      <p:cBhvr>
                                        <p:cTn id="1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a:extLst>
              <a:ext uri="{FF2B5EF4-FFF2-40B4-BE49-F238E27FC236}">
                <a16:creationId xmlns:a16="http://schemas.microsoft.com/office/drawing/2014/main" xmlns="" id="{9EF13083-441D-CC41-A3B9-50FF39250BAC}"/>
              </a:ext>
            </a:extLst>
          </p:cNvPr>
          <p:cNvSpPr/>
          <p:nvPr/>
        </p:nvSpPr>
        <p:spPr>
          <a:xfrm>
            <a:off x="390000" y="332656"/>
            <a:ext cx="11412000" cy="226982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北京，</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捕获和转化可减少</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排放并实现资源利用，原理如图</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所示。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完成之后，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载气，以恒定组成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混合气，以恒定流速通入反应器，单位时间流出气体各组分的物质的量随反应时间变化如图</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所示。反应过程中始终未检测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催化剂上有积碳</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p:txBody>
      </p:sp>
      <p:sp>
        <p:nvSpPr>
          <p:cNvPr id="24" name="圆角矩形 23">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9" name="圆角矩形 28">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0" name="圆角矩形 29">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8" name="圆角矩形 47">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solidFill>
              </a:rPr>
              <a:t>10</a:t>
            </a:r>
            <a:endParaRPr kumimoji="1" lang="zh-CN" altLang="en-US" sz="1600" dirty="0">
              <a:solidFill>
                <a:schemeClr val="bg1"/>
              </a:solidFill>
            </a:endParaRPr>
          </a:p>
        </p:txBody>
      </p:sp>
      <p:sp>
        <p:nvSpPr>
          <p:cNvPr id="50" name="圆角矩形 49">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3" name="圆角矩形 52">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184323" name="Picture 3" descr="T585"/>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28350" y="3594020"/>
            <a:ext cx="3489349" cy="1921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24" name="Picture 4" descr="T586"/>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12875" y="2780060"/>
            <a:ext cx="5350776" cy="2735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88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a:extLst>
              <a:ext uri="{FF2B5EF4-FFF2-40B4-BE49-F238E27FC236}">
                <a16:creationId xmlns:a16="http://schemas.microsoft.com/office/drawing/2014/main" xmlns="" id="{9EF13083-441D-CC41-A3B9-50FF39250BAC}"/>
              </a:ext>
            </a:extLst>
          </p:cNvPr>
          <p:cNvSpPr/>
          <p:nvPr/>
        </p:nvSpPr>
        <p:spPr>
          <a:xfrm>
            <a:off x="390000" y="2654330"/>
            <a:ext cx="11412000" cy="313544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下列</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说法不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a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smtClean="0">
                <a:latin typeface="Times New Roman" panose="02020603050405020304" pitchFamily="18" charset="0"/>
                <a:ea typeface="微软雅黑" panose="020B0503020204020204" pitchFamily="34" charset="-122"/>
                <a:cs typeface="Courier New" panose="02070309020205020404" pitchFamily="49" charset="0"/>
              </a:rPr>
              <a:t>Ca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p>
          <a:p>
            <a:pPr algn="just">
              <a:lnSpc>
                <a:spcPct val="150000"/>
              </a:lnSpc>
              <a:spcAft>
                <a:spcPts val="0"/>
              </a:spcAft>
            </a:pP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比</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多，且生成</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速率不变，</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可能有</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副反应</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刻，副反应生成</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速率大于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生成</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速率</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之后，生成</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速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是因为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不再</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发生</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253559" y="4508036"/>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24" name="圆角矩形 23">
            <a:hlinkClick r:id="rId3"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4"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5"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6"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7"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9" name="圆角矩形 28">
            <a:hlinkClick r:id="rId8"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0" name="圆角矩形 29">
            <a:hlinkClick r:id="rId9"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10"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8" name="圆角矩形 47">
            <a:hlinkClick r:id="rId11"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2"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solidFill>
              </a:rPr>
              <a:t>10</a:t>
            </a:r>
            <a:endParaRPr kumimoji="1" lang="zh-CN" altLang="en-US" sz="1600" dirty="0">
              <a:solidFill>
                <a:schemeClr val="bg1"/>
              </a:solidFill>
            </a:endParaRPr>
          </a:p>
        </p:txBody>
      </p:sp>
      <p:sp>
        <p:nvSpPr>
          <p:cNvPr id="50" name="圆角矩形 49">
            <a:hlinkClick r:id="rId13"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4"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5"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3" name="圆角矩形 52">
            <a:hlinkClick r:id="rId16"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1029061242"/>
              </p:ext>
            </p:extLst>
          </p:nvPr>
        </p:nvGraphicFramePr>
        <p:xfrm>
          <a:off x="8048925" y="3073006"/>
          <a:ext cx="1609725" cy="857250"/>
        </p:xfrm>
        <a:graphic>
          <a:graphicData uri="http://schemas.openxmlformats.org/presentationml/2006/ole">
            <mc:AlternateContent xmlns:mc="http://schemas.openxmlformats.org/markup-compatibility/2006">
              <mc:Choice xmlns:v="urn:schemas-microsoft-com:vml" Requires="v">
                <p:oleObj spid="_x0000_s185377" name="文档" r:id="rId18" imgW="1616357" imgH="867902" progId="Word.Document.12">
                  <p:embed/>
                </p:oleObj>
              </mc:Choice>
              <mc:Fallback>
                <p:oleObj name="文档" r:id="rId18" imgW="1616357" imgH="867902" progId="Word.Document.12">
                  <p:embed/>
                  <p:pic>
                    <p:nvPicPr>
                      <p:cNvPr id="0" name=""/>
                      <p:cNvPicPr/>
                      <p:nvPr/>
                    </p:nvPicPr>
                    <p:blipFill>
                      <a:blip r:embed="rId19"/>
                      <a:stretch>
                        <a:fillRect/>
                      </a:stretch>
                    </p:blipFill>
                    <p:spPr>
                      <a:xfrm>
                        <a:off x="8048925" y="3073006"/>
                        <a:ext cx="1609725" cy="857250"/>
                      </a:xfrm>
                      <a:prstGeom prst="rect">
                        <a:avLst/>
                      </a:prstGeom>
                    </p:spPr>
                  </p:pic>
                </p:oleObj>
              </mc:Fallback>
            </mc:AlternateContent>
          </a:graphicData>
        </a:graphic>
      </p:graphicFrame>
      <p:pic>
        <p:nvPicPr>
          <p:cNvPr id="184323" name="Picture 3" descr="T585"/>
          <p:cNvPicPr>
            <a:picLocks noChangeAspect="1" noChangeArrowheads="1"/>
          </p:cNvPicPr>
          <p:nvPr/>
        </p:nvPicPr>
        <p: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25264" y="945526"/>
            <a:ext cx="2782879" cy="1532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24" name="Picture 4" descr="T586"/>
          <p:cNvPicPr>
            <a:picLocks noChangeAspect="1" noChangeArrowheads="1"/>
          </p:cNvPicPr>
          <p:nvPr/>
        </p:nvPicPr>
        <p: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99303" y="321199"/>
            <a:ext cx="4267434" cy="2181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对象 21"/>
          <p:cNvGraphicFramePr>
            <a:graphicFrameLocks noChangeAspect="1"/>
          </p:cNvGraphicFramePr>
          <p:nvPr>
            <p:extLst>
              <p:ext uri="{D42A27DB-BD31-4B8C-83A1-F6EECF244321}">
                <p14:modId xmlns:p14="http://schemas.microsoft.com/office/powerpoint/2010/main" val="775421114"/>
              </p:ext>
            </p:extLst>
          </p:nvPr>
        </p:nvGraphicFramePr>
        <p:xfrm>
          <a:off x="9318942" y="3838344"/>
          <a:ext cx="1609725" cy="857250"/>
        </p:xfrm>
        <a:graphic>
          <a:graphicData uri="http://schemas.openxmlformats.org/presentationml/2006/ole">
            <mc:AlternateContent xmlns:mc="http://schemas.openxmlformats.org/markup-compatibility/2006">
              <mc:Choice xmlns:v="urn:schemas-microsoft-com:vml" Requires="v">
                <p:oleObj spid="_x0000_s185378" name="文档" r:id="rId23" imgW="1616357" imgH="867902" progId="Word.Document.12">
                  <p:embed/>
                </p:oleObj>
              </mc:Choice>
              <mc:Fallback>
                <p:oleObj name="文档" r:id="rId23" imgW="1616357" imgH="867902" progId="Word.Document.12">
                  <p:embed/>
                  <p:pic>
                    <p:nvPicPr>
                      <p:cNvPr id="0" name=""/>
                      <p:cNvPicPr/>
                      <p:nvPr/>
                    </p:nvPicPr>
                    <p:blipFill>
                      <a:blip r:embed="rId19"/>
                      <a:stretch>
                        <a:fillRect/>
                      </a:stretch>
                    </p:blipFill>
                    <p:spPr>
                      <a:xfrm>
                        <a:off x="9318942" y="3838344"/>
                        <a:ext cx="1609725" cy="857250"/>
                      </a:xfrm>
                      <a:prstGeom prst="rect">
                        <a:avLst/>
                      </a:prstGeom>
                    </p:spPr>
                  </p:pic>
                </p:oleObj>
              </mc:Fallback>
            </mc:AlternateContent>
          </a:graphicData>
        </a:graphic>
      </p:graphicFrame>
    </p:spTree>
    <p:extLst>
      <p:ext uri="{BB962C8B-B14F-4D97-AF65-F5344CB8AC3E}">
        <p14:creationId xmlns:p14="http://schemas.microsoft.com/office/powerpoint/2010/main" val="33960800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a:extLst>
              <a:ext uri="{FF2B5EF4-FFF2-40B4-BE49-F238E27FC236}">
                <a16:creationId xmlns:a16="http://schemas.microsoft.com/office/drawing/2014/main" xmlns="" id="{574E7DD6-E482-894D-9E46-D2B62C9ED9EC}"/>
              </a:ext>
            </a:extLst>
          </p:cNvPr>
          <p:cNvGrpSpPr/>
          <p:nvPr/>
        </p:nvGrpSpPr>
        <p:grpSpPr>
          <a:xfrm>
            <a:off x="516000" y="200829"/>
            <a:ext cx="11160000" cy="5864591"/>
            <a:chOff x="792914" y="3925222"/>
            <a:chExt cx="11160000" cy="5864591"/>
          </a:xfrm>
        </p:grpSpPr>
        <p:sp>
          <p:nvSpPr>
            <p:cNvPr id="19" name="圆角矩形 18">
              <a:extLst>
                <a:ext uri="{FF2B5EF4-FFF2-40B4-BE49-F238E27FC236}">
                  <a16:creationId xmlns:a16="http://schemas.microsoft.com/office/drawing/2014/main" xmlns="" id="{E0791A29-2CB4-2744-96C1-EA2037B165CE}"/>
                </a:ext>
              </a:extLst>
            </p:cNvPr>
            <p:cNvSpPr/>
            <p:nvPr/>
          </p:nvSpPr>
          <p:spPr>
            <a:xfrm>
              <a:off x="792914" y="4038112"/>
              <a:ext cx="11160000" cy="5751701"/>
            </a:xfrm>
            <a:prstGeom prst="roundRect">
              <a:avLst>
                <a:gd name="adj" fmla="val 237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0" name="矩形 19">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文本框 20">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34681" y="2622974"/>
            <a:ext cx="10799436" cy="3416320"/>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题中图</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信息可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比</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多，且生成</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速率不变，且反应过程中始终未检测到</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在催化剂上有积碳，故可能发生副反应：</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4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化学方程式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反应速率相等，而</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反应速率未变，仍然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mol·min</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反应速率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mol·min</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能够说明副反应生成</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速率小于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生成</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速率，</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4" name="圆角矩形 23">
            <a:hlinkClick r:id="rId3"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4"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5"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6"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7"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9" name="圆角矩形 28">
            <a:hlinkClick r:id="rId8"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0" name="圆角矩形 29">
            <a:hlinkClick r:id="rId9"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10"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8" name="圆角矩形 47">
            <a:hlinkClick r:id="rId11"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2"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solidFill>
              </a:rPr>
              <a:t>10</a:t>
            </a:r>
            <a:endParaRPr kumimoji="1" lang="zh-CN" altLang="en-US" sz="1600" dirty="0">
              <a:solidFill>
                <a:schemeClr val="bg1"/>
              </a:solidFill>
            </a:endParaRPr>
          </a:p>
        </p:txBody>
      </p:sp>
      <p:sp>
        <p:nvSpPr>
          <p:cNvPr id="50" name="圆角矩形 49">
            <a:hlinkClick r:id="rId13"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4"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5"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3" name="圆角矩形 52">
            <a:hlinkClick r:id="rId16"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22" name="Picture 3" descr="T585"/>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52680" y="1028968"/>
            <a:ext cx="2728046" cy="1502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4" descr="T586"/>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41346" y="411036"/>
            <a:ext cx="4183349" cy="2138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 name="对象 31"/>
          <p:cNvGraphicFramePr>
            <a:graphicFrameLocks noChangeAspect="1"/>
          </p:cNvGraphicFramePr>
          <p:nvPr>
            <p:extLst>
              <p:ext uri="{D42A27DB-BD31-4B8C-83A1-F6EECF244321}">
                <p14:modId xmlns:p14="http://schemas.microsoft.com/office/powerpoint/2010/main" val="22044123"/>
              </p:ext>
            </p:extLst>
          </p:nvPr>
        </p:nvGraphicFramePr>
        <p:xfrm>
          <a:off x="10092402" y="3136862"/>
          <a:ext cx="1609725" cy="857250"/>
        </p:xfrm>
        <a:graphic>
          <a:graphicData uri="http://schemas.openxmlformats.org/presentationml/2006/ole">
            <mc:AlternateContent xmlns:mc="http://schemas.openxmlformats.org/markup-compatibility/2006">
              <mc:Choice xmlns:v="urn:schemas-microsoft-com:vml" Requires="v">
                <p:oleObj spid="_x0000_s129110" name="文档" r:id="rId20" imgW="1616357" imgH="869705" progId="Word.Document.12">
                  <p:embed/>
                </p:oleObj>
              </mc:Choice>
              <mc:Fallback>
                <p:oleObj name="文档" r:id="rId20" imgW="1616357" imgH="869705" progId="Word.Document.12">
                  <p:embed/>
                  <p:pic>
                    <p:nvPicPr>
                      <p:cNvPr id="0" name=""/>
                      <p:cNvPicPr/>
                      <p:nvPr/>
                    </p:nvPicPr>
                    <p:blipFill>
                      <a:blip r:embed="rId21"/>
                      <a:stretch>
                        <a:fillRect/>
                      </a:stretch>
                    </p:blipFill>
                    <p:spPr>
                      <a:xfrm>
                        <a:off x="10092402" y="3136862"/>
                        <a:ext cx="1609725" cy="857250"/>
                      </a:xfrm>
                      <a:prstGeom prst="rect">
                        <a:avLst/>
                      </a:prstGeom>
                    </p:spPr>
                  </p:pic>
                </p:oleObj>
              </mc:Fallback>
            </mc:AlternateContent>
          </a:graphicData>
        </a:graphic>
      </p:graphicFrame>
    </p:spTree>
    <p:extLst>
      <p:ext uri="{BB962C8B-B14F-4D97-AF65-F5344CB8AC3E}">
        <p14:creationId xmlns:p14="http://schemas.microsoft.com/office/powerpoint/2010/main" val="11468681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par>
                                <p:cTn id="14" presetID="3" presetClass="entr" presetSubtype="10"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blinds(horizontal)">
                                      <p:cBhvr>
                                        <p:cTn id="16" dur="500"/>
                                        <p:tgtEl>
                                          <p:spTgt spid="31"/>
                                        </p:tgtEl>
                                      </p:cBhvr>
                                    </p:animEffect>
                                  </p:childTnLst>
                                </p:cTn>
                              </p:par>
                              <p:par>
                                <p:cTn id="17" presetID="3" presetClass="entr" presetSubtype="1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blinds(horizontal)">
                                      <p:cBhvr>
                                        <p:cTn id="1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a:extLst>
              <a:ext uri="{FF2B5EF4-FFF2-40B4-BE49-F238E27FC236}">
                <a16:creationId xmlns:a16="http://schemas.microsoft.com/office/drawing/2014/main" xmlns="" id="{574E7DD6-E482-894D-9E46-D2B62C9ED9EC}"/>
              </a:ext>
            </a:extLst>
          </p:cNvPr>
          <p:cNvGrpSpPr/>
          <p:nvPr/>
        </p:nvGrpSpPr>
        <p:grpSpPr>
          <a:xfrm>
            <a:off x="516000" y="980729"/>
            <a:ext cx="11160000" cy="3816423"/>
            <a:chOff x="792914" y="3925222"/>
            <a:chExt cx="11160000" cy="3816423"/>
          </a:xfrm>
        </p:grpSpPr>
        <p:sp>
          <p:nvSpPr>
            <p:cNvPr id="19" name="圆角矩形 18">
              <a:extLst>
                <a:ext uri="{FF2B5EF4-FFF2-40B4-BE49-F238E27FC236}">
                  <a16:creationId xmlns:a16="http://schemas.microsoft.com/office/drawing/2014/main" xmlns="" id="{E0791A29-2CB4-2744-96C1-EA2037B165CE}"/>
                </a:ext>
              </a:extLst>
            </p:cNvPr>
            <p:cNvSpPr/>
            <p:nvPr/>
          </p:nvSpPr>
          <p:spPr>
            <a:xfrm>
              <a:off x="792914" y="4038112"/>
              <a:ext cx="11160000" cy="3703533"/>
            </a:xfrm>
            <a:prstGeom prst="roundRect">
              <a:avLst>
                <a:gd name="adj" fmla="val 419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0" name="矩形 19">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文本框 20">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 name="矩形 2"/>
          <p:cNvSpPr/>
          <p:nvPr/>
        </p:nvSpPr>
        <p:spPr>
          <a:xfrm>
            <a:off x="634681" y="3501009"/>
            <a:ext cx="10799436" cy="113024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之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速率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速率逐渐增大至</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mol·min</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说明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再发生，而后副反应逐渐停止，</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4" name="圆角矩形 23">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9" name="圆角矩形 28">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0" name="圆角矩形 29">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7" name="圆角矩形 46">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8" name="圆角矩形 47">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9" name="圆角矩形 48">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solidFill>
              </a:rPr>
              <a:t>10</a:t>
            </a:r>
            <a:endParaRPr kumimoji="1" lang="zh-CN" altLang="en-US" sz="1600" dirty="0">
              <a:solidFill>
                <a:schemeClr val="bg1"/>
              </a:solidFill>
            </a:endParaRPr>
          </a:p>
        </p:txBody>
      </p:sp>
      <p:sp>
        <p:nvSpPr>
          <p:cNvPr id="50" name="圆角矩形 49">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1" name="圆角矩形 50">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2" name="圆角矩形 51">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3" name="圆角矩形 52">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22" name="Picture 3" descr="T585"/>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25264" y="1821080"/>
            <a:ext cx="2782879" cy="1532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4" descr="T586"/>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99303" y="1196753"/>
            <a:ext cx="4267434" cy="2181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33904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par>
                                <p:cTn id="14" presetID="3" presetClass="entr" presetSubtype="10"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blinds(horizontal)">
                                      <p:cBhvr>
                                        <p:cTn id="1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a:hlinkClick r:id="rId3"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9" name="圆角矩形 18">
            <a:hlinkClick r:id="rId4"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0" name="圆角矩形 19">
            <a:hlinkClick r:id="rId5"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1" name="圆角矩形 20">
            <a:hlinkClick r:id="rId6"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2" name="圆角矩形 21">
            <a:hlinkClick r:id="rId7"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3" name="圆角矩形 22">
            <a:hlinkClick r:id="rId8"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4" name="圆角矩形 23">
            <a:hlinkClick r:id="rId9"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5" name="圆角矩形 24">
            <a:hlinkClick r:id="rId10"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6" name="圆角矩形 25">
            <a:hlinkClick r:id="rId11"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7" name="圆角矩形 26">
            <a:hlinkClick r:id="rId12"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8" name="圆角矩形 27">
            <a:hlinkClick r:id="rId13"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29" name="圆角矩形 28">
            <a:hlinkClick r:id="rId14"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6" name="圆角矩形 45">
            <a:hlinkClick r:id="rId15"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7" name="圆角矩形 46">
            <a:hlinkClick r:id="rId16"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187394" name="Picture 2" descr="1042"/>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87592" y="2794874"/>
            <a:ext cx="5274569" cy="272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7395" name="Picture 3" descr="1043"/>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28063" y="2151409"/>
            <a:ext cx="4176346" cy="3365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 name="对象 33"/>
          <p:cNvGraphicFramePr>
            <a:graphicFrameLocks noChangeAspect="1"/>
          </p:cNvGraphicFramePr>
          <p:nvPr>
            <p:extLst>
              <p:ext uri="{D42A27DB-BD31-4B8C-83A1-F6EECF244321}">
                <p14:modId xmlns:p14="http://schemas.microsoft.com/office/powerpoint/2010/main" val="291742702"/>
              </p:ext>
            </p:extLst>
          </p:nvPr>
        </p:nvGraphicFramePr>
        <p:xfrm>
          <a:off x="476250" y="372319"/>
          <a:ext cx="11239500" cy="1760537"/>
        </p:xfrm>
        <a:graphic>
          <a:graphicData uri="http://schemas.openxmlformats.org/presentationml/2006/ole">
            <mc:AlternateContent xmlns:mc="http://schemas.openxmlformats.org/markup-compatibility/2006">
              <mc:Choice xmlns:v="urn:schemas-microsoft-com:vml" Requires="v">
                <p:oleObj spid="_x0000_s187413" name="文档" r:id="rId20" imgW="11347583" imgH="1780276" progId="Word.Document.12">
                  <p:embed/>
                </p:oleObj>
              </mc:Choice>
              <mc:Fallback>
                <p:oleObj name="文档" r:id="rId20" imgW="11347583" imgH="1780276" progId="Word.Document.12">
                  <p:embed/>
                  <p:pic>
                    <p:nvPicPr>
                      <p:cNvPr id="0" name=""/>
                      <p:cNvPicPr/>
                      <p:nvPr/>
                    </p:nvPicPr>
                    <p:blipFill>
                      <a:blip r:embed="rId21"/>
                      <a:stretch>
                        <a:fillRect/>
                      </a:stretch>
                    </p:blipFill>
                    <p:spPr>
                      <a:xfrm>
                        <a:off x="476250" y="372319"/>
                        <a:ext cx="11239500" cy="1760537"/>
                      </a:xfrm>
                      <a:prstGeom prst="rect">
                        <a:avLst/>
                      </a:prstGeom>
                    </p:spPr>
                  </p:pic>
                </p:oleObj>
              </mc:Fallback>
            </mc:AlternateContent>
          </a:graphicData>
        </a:graphic>
      </p:graphicFrame>
    </p:spTree>
    <p:extLst>
      <p:ext uri="{BB962C8B-B14F-4D97-AF65-F5344CB8AC3E}">
        <p14:creationId xmlns:p14="http://schemas.microsoft.com/office/powerpoint/2010/main" val="2294825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594098"/>
            <a:ext cx="11412000" cy="3347070"/>
          </a:xfrm>
          <a:prstGeom prst="rect">
            <a:avLst/>
          </a:prstGeom>
        </p:spPr>
        <p:txBody>
          <a:bodyPr wrap="square">
            <a:spAutoFit/>
          </a:bodyPr>
          <a:lstStyle/>
          <a:p>
            <a:pPr algn="just">
              <a:lnSpc>
                <a:spcPct val="150000"/>
              </a:lnSpc>
              <a:spcAft>
                <a:spcPts val="0"/>
              </a:spcAft>
            </a:pPr>
            <a:r>
              <a:rPr lang="en-US" altLang="zh-CN" sz="2400" b="1" kern="100" dirty="0">
                <a:latin typeface="+mj-ea"/>
                <a:ea typeface="+mj-ea"/>
                <a:cs typeface="Courier New" panose="02070309020205020404" pitchFamily="49" charset="0"/>
              </a:rPr>
              <a:t>3.</a:t>
            </a:r>
            <a:r>
              <a:rPr lang="zh-CN" altLang="zh-CN" sz="2400" b="1" kern="100" dirty="0">
                <a:latin typeface="+mj-ea"/>
                <a:ea typeface="+mj-ea"/>
                <a:cs typeface="Courier New" panose="02070309020205020404" pitchFamily="49" charset="0"/>
              </a:rPr>
              <a:t>过渡态理论</a:t>
            </a: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化学反应并不是通过反应物分子的简单碰撞就能完成的，而是在反应物到生成物的过程中经过一个高能的过渡态，处于过渡态的分子叫做活化络合物。活化络合物是一种高能量的不稳定的反应物原子组合体，它能较快地分解为新的能量较低的较稳定的生成物。</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活化能</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E</a:t>
            </a:r>
            <a:r>
              <a:rPr lang="en-US" altLang="zh-CN" sz="2400" kern="100" baseline="-250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是处在过渡态的活化络合物分子平均能量与反应物分子平均能量的差值。</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07221029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a:hlinkClick r:id="rId3"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9" name="圆角矩形 18">
            <a:hlinkClick r:id="rId4"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0" name="圆角矩形 19">
            <a:hlinkClick r:id="rId5"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1" name="圆角矩形 20">
            <a:hlinkClick r:id="rId6"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2" name="圆角矩形 21">
            <a:hlinkClick r:id="rId7"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3" name="圆角矩形 22">
            <a:hlinkClick r:id="rId8"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4" name="圆角矩形 23">
            <a:hlinkClick r:id="rId9"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5" name="圆角矩形 24">
            <a:hlinkClick r:id="rId10"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6" name="圆角矩形 25">
            <a:hlinkClick r:id="rId11"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7" name="圆角矩形 26">
            <a:hlinkClick r:id="rId12"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8" name="圆角矩形 27">
            <a:hlinkClick r:id="rId13"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29" name="圆角矩形 28">
            <a:hlinkClick r:id="rId14"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6" name="圆角矩形 45">
            <a:hlinkClick r:id="rId15"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7" name="圆角矩形 46">
            <a:hlinkClick r:id="rId16"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187394" name="Picture 2" descr="1042"/>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79011" y="571087"/>
            <a:ext cx="4230946" cy="2183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7395" name="Picture 3" descr="1043"/>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19476" y="3059520"/>
            <a:ext cx="3350016" cy="269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 name="对象 32"/>
          <p:cNvGraphicFramePr>
            <a:graphicFrameLocks noChangeAspect="1"/>
          </p:cNvGraphicFramePr>
          <p:nvPr>
            <p:extLst>
              <p:ext uri="{D42A27DB-BD31-4B8C-83A1-F6EECF244321}">
                <p14:modId xmlns:p14="http://schemas.microsoft.com/office/powerpoint/2010/main" val="3392101625"/>
              </p:ext>
            </p:extLst>
          </p:nvPr>
        </p:nvGraphicFramePr>
        <p:xfrm>
          <a:off x="542675" y="552495"/>
          <a:ext cx="6794500" cy="5457825"/>
        </p:xfrm>
        <a:graphic>
          <a:graphicData uri="http://schemas.openxmlformats.org/presentationml/2006/ole">
            <mc:AlternateContent xmlns:mc="http://schemas.openxmlformats.org/markup-compatibility/2006">
              <mc:Choice xmlns:v="urn:schemas-microsoft-com:vml" Requires="v">
                <p:oleObj spid="_x0000_s188436" name="文档" r:id="rId20" imgW="6859992" imgH="5522362" progId="Word.Document.12">
                  <p:embed/>
                </p:oleObj>
              </mc:Choice>
              <mc:Fallback>
                <p:oleObj name="文档" r:id="rId20" imgW="6859992" imgH="5522362" progId="Word.Document.12">
                  <p:embed/>
                  <p:pic>
                    <p:nvPicPr>
                      <p:cNvPr id="0" name=""/>
                      <p:cNvPicPr/>
                      <p:nvPr/>
                    </p:nvPicPr>
                    <p:blipFill>
                      <a:blip r:embed="rId21"/>
                      <a:stretch>
                        <a:fillRect/>
                      </a:stretch>
                    </p:blipFill>
                    <p:spPr>
                      <a:xfrm>
                        <a:off x="542675" y="552495"/>
                        <a:ext cx="6794500" cy="5457825"/>
                      </a:xfrm>
                      <a:prstGeom prst="rect">
                        <a:avLst/>
                      </a:prstGeom>
                    </p:spPr>
                  </p:pic>
                </p:oleObj>
              </mc:Fallback>
            </mc:AlternateContent>
          </a:graphicData>
        </a:graphic>
      </p:graphicFrame>
      <p:sp>
        <p:nvSpPr>
          <p:cNvPr id="31" name="TextBox 9"/>
          <p:cNvSpPr txBox="1"/>
          <p:nvPr/>
        </p:nvSpPr>
        <p:spPr>
          <a:xfrm>
            <a:off x="273313" y="4582380"/>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35752562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xmlns="" id="{574E7DD6-E482-894D-9E46-D2B62C9ED9EC}"/>
              </a:ext>
            </a:extLst>
          </p:cNvPr>
          <p:cNvGrpSpPr/>
          <p:nvPr/>
        </p:nvGrpSpPr>
        <p:grpSpPr>
          <a:xfrm>
            <a:off x="516000" y="116632"/>
            <a:ext cx="11160000" cy="5967955"/>
            <a:chOff x="792914" y="3925222"/>
            <a:chExt cx="11160000" cy="5967955"/>
          </a:xfrm>
        </p:grpSpPr>
        <p:sp>
          <p:nvSpPr>
            <p:cNvPr id="33" name="圆角矩形 32">
              <a:extLst>
                <a:ext uri="{FF2B5EF4-FFF2-40B4-BE49-F238E27FC236}">
                  <a16:creationId xmlns:a16="http://schemas.microsoft.com/office/drawing/2014/main" xmlns="" id="{E0791A29-2CB4-2744-96C1-EA2037B165CE}"/>
                </a:ext>
              </a:extLst>
            </p:cNvPr>
            <p:cNvSpPr/>
            <p:nvPr/>
          </p:nvSpPr>
          <p:spPr>
            <a:xfrm>
              <a:off x="792914" y="4038112"/>
              <a:ext cx="11160000" cy="5855065"/>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37" name="对象 36"/>
          <p:cNvGraphicFramePr>
            <a:graphicFrameLocks noChangeAspect="1"/>
          </p:cNvGraphicFramePr>
          <p:nvPr>
            <p:extLst>
              <p:ext uri="{D42A27DB-BD31-4B8C-83A1-F6EECF244321}">
                <p14:modId xmlns:p14="http://schemas.microsoft.com/office/powerpoint/2010/main" val="1906098097"/>
              </p:ext>
            </p:extLst>
          </p:nvPr>
        </p:nvGraphicFramePr>
        <p:xfrm>
          <a:off x="780259" y="384323"/>
          <a:ext cx="6529388" cy="1622425"/>
        </p:xfrm>
        <a:graphic>
          <a:graphicData uri="http://schemas.openxmlformats.org/presentationml/2006/ole">
            <mc:AlternateContent xmlns:mc="http://schemas.openxmlformats.org/markup-compatibility/2006">
              <mc:Choice xmlns:v="urn:schemas-microsoft-com:vml" Requires="v">
                <p:oleObj spid="_x0000_s130177" name="文档" r:id="rId4" imgW="6599801" imgH="1638471" progId="Word.Document.12">
                  <p:embed/>
                </p:oleObj>
              </mc:Choice>
              <mc:Fallback>
                <p:oleObj name="文档" r:id="rId4" imgW="6599801" imgH="1638471" progId="Word.Document.12">
                  <p:embed/>
                  <p:pic>
                    <p:nvPicPr>
                      <p:cNvPr id="0" name=""/>
                      <p:cNvPicPr/>
                      <p:nvPr/>
                    </p:nvPicPr>
                    <p:blipFill>
                      <a:blip r:embed="rId5"/>
                      <a:stretch>
                        <a:fillRect/>
                      </a:stretch>
                    </p:blipFill>
                    <p:spPr>
                      <a:xfrm>
                        <a:off x="780259" y="384323"/>
                        <a:ext cx="6529388" cy="1622425"/>
                      </a:xfrm>
                      <a:prstGeom prst="rect">
                        <a:avLst/>
                      </a:prstGeom>
                    </p:spPr>
                  </p:pic>
                </p:oleObj>
              </mc:Fallback>
            </mc:AlternateContent>
          </a:graphicData>
        </a:graphic>
      </p:graphicFrame>
      <p:pic>
        <p:nvPicPr>
          <p:cNvPr id="38" name="Picture 2" descr="1042"/>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8470" y="313037"/>
            <a:ext cx="3962862" cy="2045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3" descr="1043"/>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41026" y="2444294"/>
            <a:ext cx="3137750" cy="2528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2" name="对象 41"/>
          <p:cNvGraphicFramePr>
            <a:graphicFrameLocks noChangeAspect="1"/>
          </p:cNvGraphicFramePr>
          <p:nvPr>
            <p:extLst>
              <p:ext uri="{D42A27DB-BD31-4B8C-83A1-F6EECF244321}">
                <p14:modId xmlns:p14="http://schemas.microsoft.com/office/powerpoint/2010/main" val="4113306842"/>
              </p:ext>
            </p:extLst>
          </p:nvPr>
        </p:nvGraphicFramePr>
        <p:xfrm>
          <a:off x="780259" y="3793008"/>
          <a:ext cx="10274300" cy="2300288"/>
        </p:xfrm>
        <a:graphic>
          <a:graphicData uri="http://schemas.openxmlformats.org/presentationml/2006/ole">
            <mc:AlternateContent xmlns:mc="http://schemas.openxmlformats.org/markup-compatibility/2006">
              <mc:Choice xmlns:v="urn:schemas-microsoft-com:vml" Requires="v">
                <p:oleObj spid="_x0000_s130178" name="文档" r:id="rId9" imgW="10598832" imgH="2373702" progId="Word.Document.12">
                  <p:embed/>
                </p:oleObj>
              </mc:Choice>
              <mc:Fallback>
                <p:oleObj name="文档" r:id="rId9" imgW="10598832" imgH="2373702" progId="Word.Document.12">
                  <p:embed/>
                  <p:pic>
                    <p:nvPicPr>
                      <p:cNvPr id="0" name=""/>
                      <p:cNvPicPr/>
                      <p:nvPr/>
                    </p:nvPicPr>
                    <p:blipFill>
                      <a:blip r:embed="rId10"/>
                      <a:stretch>
                        <a:fillRect/>
                      </a:stretch>
                    </p:blipFill>
                    <p:spPr>
                      <a:xfrm>
                        <a:off x="780259" y="3793008"/>
                        <a:ext cx="10274300" cy="2300288"/>
                      </a:xfrm>
                      <a:prstGeom prst="rect">
                        <a:avLst/>
                      </a:prstGeom>
                    </p:spPr>
                  </p:pic>
                </p:oleObj>
              </mc:Fallback>
            </mc:AlternateContent>
          </a:graphicData>
        </a:graphic>
      </p:graphicFrame>
      <p:graphicFrame>
        <p:nvGraphicFramePr>
          <p:cNvPr id="43" name="对象 42"/>
          <p:cNvGraphicFramePr>
            <a:graphicFrameLocks noChangeAspect="1"/>
          </p:cNvGraphicFramePr>
          <p:nvPr>
            <p:extLst>
              <p:ext uri="{D42A27DB-BD31-4B8C-83A1-F6EECF244321}">
                <p14:modId xmlns:p14="http://schemas.microsoft.com/office/powerpoint/2010/main" val="528849762"/>
              </p:ext>
            </p:extLst>
          </p:nvPr>
        </p:nvGraphicFramePr>
        <p:xfrm>
          <a:off x="780259" y="1842414"/>
          <a:ext cx="6559550" cy="2133600"/>
        </p:xfrm>
        <a:graphic>
          <a:graphicData uri="http://schemas.openxmlformats.org/presentationml/2006/ole">
            <mc:AlternateContent xmlns:mc="http://schemas.openxmlformats.org/markup-compatibility/2006">
              <mc:Choice xmlns:v="urn:schemas-microsoft-com:vml" Requires="v">
                <p:oleObj spid="_x0000_s130179" name="文档" r:id="rId12" imgW="6691210" imgH="2187752" progId="Word.Document.12">
                  <p:embed/>
                </p:oleObj>
              </mc:Choice>
              <mc:Fallback>
                <p:oleObj name="文档" r:id="rId12" imgW="6691210" imgH="2187752" progId="Word.Document.12">
                  <p:embed/>
                  <p:pic>
                    <p:nvPicPr>
                      <p:cNvPr id="0" name=""/>
                      <p:cNvPicPr/>
                      <p:nvPr/>
                    </p:nvPicPr>
                    <p:blipFill>
                      <a:blip r:embed="rId13"/>
                      <a:stretch>
                        <a:fillRect/>
                      </a:stretch>
                    </p:blipFill>
                    <p:spPr>
                      <a:xfrm>
                        <a:off x="780259" y="1842414"/>
                        <a:ext cx="6559550" cy="2133600"/>
                      </a:xfrm>
                      <a:prstGeom prst="rect">
                        <a:avLst/>
                      </a:prstGeom>
                    </p:spPr>
                  </p:pic>
                </p:oleObj>
              </mc:Fallback>
            </mc:AlternateContent>
          </a:graphicData>
        </a:graphic>
      </p:graphicFrame>
      <p:sp>
        <p:nvSpPr>
          <p:cNvPr id="21" name="圆角矩形 20">
            <a:hlinkClick r:id="rId14"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2" name="圆角矩形 21">
            <a:hlinkClick r:id="rId15"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3" name="圆角矩形 22">
            <a:hlinkClick r:id="rId16"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4" name="圆角矩形 23">
            <a:hlinkClick r:id="rId17"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5" name="圆角矩形 24">
            <a:hlinkClick r:id="rId18"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6" name="圆角矩形 25">
            <a:hlinkClick r:id="rId19"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7" name="圆角矩形 26">
            <a:hlinkClick r:id="rId20"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8" name="圆角矩形 27">
            <a:hlinkClick r:id="rId21"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9" name="圆角矩形 28">
            <a:hlinkClick r:id="rId22"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0" name="圆角矩形 29">
            <a:hlinkClick r:id="rId23"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1" name="圆角矩形 30">
            <a:hlinkClick r:id="rId24"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36" name="圆角矩形 35">
            <a:hlinkClick r:id="rId25"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1" name="圆角矩形 50">
            <a:hlinkClick r:id="rId26"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2" name="圆角矩形 51">
            <a:hlinkClick r:id="rId27"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spTree>
    <p:extLst>
      <p:ext uri="{BB962C8B-B14F-4D97-AF65-F5344CB8AC3E}">
        <p14:creationId xmlns:p14="http://schemas.microsoft.com/office/powerpoint/2010/main" val="26886665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blinds(horizontal)">
                                      <p:cBhvr>
                                        <p:cTn id="10" dur="500"/>
                                        <p:tgtEl>
                                          <p:spTgt spid="37"/>
                                        </p:tgtEl>
                                      </p:cBhvr>
                                    </p:animEffect>
                                  </p:childTnLst>
                                </p:cTn>
                              </p:par>
                              <p:par>
                                <p:cTn id="11" presetID="3" presetClass="entr" presetSubtype="1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blinds(horizontal)">
                                      <p:cBhvr>
                                        <p:cTn id="13" dur="500"/>
                                        <p:tgtEl>
                                          <p:spTgt spid="39"/>
                                        </p:tgtEl>
                                      </p:cBhvr>
                                    </p:animEffect>
                                  </p:childTnLst>
                                </p:cTn>
                              </p:par>
                              <p:par>
                                <p:cTn id="14" presetID="3" presetClass="entr" presetSubtype="10" fill="hold"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blinds(horizontal)">
                                      <p:cBhvr>
                                        <p:cTn id="16" dur="500"/>
                                        <p:tgtEl>
                                          <p:spTgt spid="38"/>
                                        </p:tgtEl>
                                      </p:cBhvr>
                                    </p:animEffect>
                                  </p:childTnLst>
                                </p:cTn>
                              </p:par>
                              <p:par>
                                <p:cTn id="17" presetID="3" presetClass="entr" presetSubtype="10" fill="hold" nodeType="with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blinds(horizontal)">
                                      <p:cBhvr>
                                        <p:cTn id="19" dur="500"/>
                                        <p:tgtEl>
                                          <p:spTgt spid="42"/>
                                        </p:tgtEl>
                                      </p:cBhvr>
                                    </p:animEffect>
                                  </p:childTnLst>
                                </p:cTn>
                              </p:par>
                              <p:par>
                                <p:cTn id="20" presetID="3" presetClass="entr" presetSubtype="10" fill="hold" nodeType="with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blinds(horizontal)">
                                      <p:cBhvr>
                                        <p:cTn id="2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a:extLst>
              <a:ext uri="{FF2B5EF4-FFF2-40B4-BE49-F238E27FC236}">
                <a16:creationId xmlns:a16="http://schemas.microsoft.com/office/drawing/2014/main" xmlns="" id="{1991D404-2CED-D84E-A33D-6A797F18D4C4}"/>
              </a:ext>
            </a:extLst>
          </p:cNvPr>
          <p:cNvSpPr/>
          <p:nvPr/>
        </p:nvSpPr>
        <p:spPr>
          <a:xfrm>
            <a:off x="390000" y="96878"/>
            <a:ext cx="11412000" cy="612472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rPr>
              <a:t>1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某温度下，</a:t>
            </a:r>
            <a:r>
              <a:rPr lang="en-US" altLang="zh-CN" kern="100" dirty="0">
                <a:latin typeface="Times New Roman" panose="02020603050405020304" pitchFamily="18" charset="0"/>
                <a:ea typeface="微软雅黑" panose="020B0503020204020204" pitchFamily="34" charset="-122"/>
              </a:rPr>
              <a:t>X</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金</a:t>
            </a:r>
            <a:r>
              <a:rPr lang="en-US" altLang="zh-CN" kern="100" dirty="0">
                <a:latin typeface="Times New Roman" panose="02020603050405020304" pitchFamily="18" charset="0"/>
                <a:ea typeface="微软雅黑" panose="020B0503020204020204" pitchFamily="34" charset="-122"/>
              </a:rPr>
              <a:t>(Au)</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表面发生分解反应：</a:t>
            </a:r>
            <a:r>
              <a:rPr lang="en-US" altLang="zh-CN" kern="100" dirty="0">
                <a:latin typeface="Times New Roman" panose="02020603050405020304" pitchFamily="18" charset="0"/>
                <a:ea typeface="微软雅黑" panose="020B0503020204020204" pitchFamily="34" charset="-122"/>
              </a:rPr>
              <a:t>2X</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Y(g)</a:t>
            </a:r>
            <a:r>
              <a:rPr lang="en-US" altLang="zh-CN" kern="100" spc="-80" dirty="0">
                <a:latin typeface="Times New Roman" panose="02020603050405020304" pitchFamily="18" charset="0"/>
                <a:ea typeface="微软雅黑" panose="020B0503020204020204" pitchFamily="34" charset="-122"/>
              </a:rPr>
              <a:t>==</a:t>
            </a:r>
            <a:r>
              <a:rPr lang="en-US" altLang="zh-CN" kern="100" dirty="0">
                <a:latin typeface="Times New Roman" panose="02020603050405020304" pitchFamily="18" charset="0"/>
                <a:ea typeface="微软雅黑" panose="020B0503020204020204" pitchFamily="34" charset="-122"/>
              </a:rPr>
              <a:t>=2X</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rPr>
              <a:t>Y</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的速率方程为</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rPr>
              <a:t>kc</a:t>
            </a:r>
            <a:r>
              <a:rPr lang="en-US" altLang="zh-CN" i="1" kern="100" baseline="30000" dirty="0" err="1">
                <a:latin typeface="Times New Roman" panose="02020603050405020304" pitchFamily="18" charset="0"/>
                <a:ea typeface="微软雅黑" panose="020B0503020204020204" pitchFamily="34" charset="-122"/>
              </a:rPr>
              <a:t>a</a:t>
            </a:r>
            <a:r>
              <a:rPr lang="en-US" altLang="zh-CN" kern="100" dirty="0">
                <a:latin typeface="Times New Roman" panose="02020603050405020304" pitchFamily="18" charset="0"/>
                <a:ea typeface="微软雅黑" panose="020B0503020204020204" pitchFamily="34" charset="-122"/>
              </a:rPr>
              <a:t>(X</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Y)(</a:t>
            </a:r>
            <a:r>
              <a:rPr lang="en-US" altLang="zh-CN" i="1" kern="100" dirty="0">
                <a:latin typeface="Times New Roman" panose="02020603050405020304" pitchFamily="18" charset="0"/>
                <a:ea typeface="微软雅黑" panose="020B0503020204020204" pitchFamily="34" charset="-122"/>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速率常数，</a:t>
            </a:r>
            <a:r>
              <a:rPr lang="en-US" altLang="zh-CN" i="1" kern="100" dirty="0">
                <a:latin typeface="Times New Roman" panose="02020603050405020304" pitchFamily="18" charset="0"/>
                <a:ea typeface="微软雅黑" panose="020B0503020204020204" pitchFamily="34" charset="-122"/>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只与温度、催化剂、接触面积等有关，与浓度无关，</a:t>
            </a:r>
            <a:r>
              <a:rPr lang="en-US" altLang="zh-CN" i="1" kern="100" dirty="0">
                <a:latin typeface="Times New Roman" panose="02020603050405020304" pitchFamily="18" charset="0"/>
                <a:ea typeface="微软雅黑" panose="020B0503020204020204" pitchFamily="34" charset="-122"/>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反应级数</a:t>
            </a:r>
            <a:r>
              <a:rPr lang="en-US" altLang="zh-CN" kern="100" dirty="0">
                <a:latin typeface="Times New Roman" panose="02020603050405020304" pitchFamily="18" charset="0"/>
                <a:ea typeface="微软雅黑" panose="020B0503020204020204" pitchFamily="34" charset="-122"/>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实验测得剩余</a:t>
            </a:r>
            <a:r>
              <a:rPr lang="en-US" altLang="zh-CN" kern="100" dirty="0">
                <a:latin typeface="Times New Roman" panose="02020603050405020304" pitchFamily="18" charset="0"/>
                <a:ea typeface="微软雅黑" panose="020B0503020204020204" pitchFamily="34" charset="-122"/>
              </a:rPr>
              <a:t>X</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物质的量浓度与时间的关系如表所示</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a:latin typeface="宋体" panose="02010600030101010101" pitchFamily="2" charset="-122"/>
              <a:ea typeface="宋体" panose="02010600030101010101" pitchFamily="2" charset="-122"/>
              <a:cs typeface="Courier New" panose="02070309020205020404" pitchFamily="49" charset="0"/>
            </a:endParaRPr>
          </a:p>
          <a:p>
            <a:pPr lvl="0" algn="just" defTabSz="914400">
              <a:lnSpc>
                <a:spcPct val="150000"/>
              </a:lnSpc>
            </a:pP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下列说法正确的是</a:t>
            </a:r>
            <a:endParaRPr lang="zh-CN" altLang="zh-CN" kern="100" dirty="0">
              <a:solidFill>
                <a:prstClr val="black"/>
              </a:solidFill>
              <a:latin typeface="宋体" panose="02010600030101010101" pitchFamily="2" charset="-122"/>
              <a:ea typeface="宋体" panose="02010600030101010101" pitchFamily="2" charset="-122"/>
              <a:cs typeface="Courier New" panose="02070309020205020404" pitchFamily="49" charset="0"/>
            </a:endParaRPr>
          </a:p>
          <a:p>
            <a:pPr lvl="0" algn="just" defTabSz="914400">
              <a:lnSpc>
                <a:spcPct val="150000"/>
              </a:lnSpc>
            </a:pPr>
            <a:r>
              <a:rPr lang="en-US" altLang="zh-CN" kern="100" dirty="0" err="1">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A.</a:t>
            </a:r>
            <a:r>
              <a:rPr lang="en-US" altLang="zh-CN" i="1" kern="100" dirty="0" err="1">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kern="100" dirty="0">
              <a:solidFill>
                <a:prstClr val="black"/>
              </a:solidFill>
              <a:latin typeface="宋体" panose="02010600030101010101" pitchFamily="2" charset="-122"/>
              <a:ea typeface="宋体" panose="02010600030101010101" pitchFamily="2" charset="-122"/>
              <a:cs typeface="Courier New" panose="02070309020205020404" pitchFamily="49" charset="0"/>
            </a:endParaRPr>
          </a:p>
          <a:p>
            <a:pPr lvl="0" algn="just" defTabSz="914400">
              <a:lnSpc>
                <a:spcPct val="150000"/>
              </a:lnSpc>
            </a:pP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反应过程中</a:t>
            </a:r>
            <a:r>
              <a:rPr lang="en-US" altLang="zh-CN" i="1"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X</a:t>
            </a:r>
            <a:r>
              <a:rPr lang="en-US" altLang="zh-CN" kern="100" baseline="-250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Y)</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i="1"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t</a:t>
            </a:r>
            <a:r>
              <a:rPr lang="zh-CN" altLang="zh-CN" kern="1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的</a:t>
            </a:r>
            <a:endParaRPr lang="en-US" altLang="zh-CN" kern="1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lvl="0" algn="just" defTabSz="914400">
              <a:lnSpc>
                <a:spcPct val="150000"/>
              </a:lnSpc>
            </a:pPr>
            <a:endParaRPr lang="en-US" altLang="zh-CN" kern="1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lvl="0" algn="just" defTabSz="914400">
              <a:lnSpc>
                <a:spcPct val="150000"/>
              </a:lnSpc>
            </a:pPr>
            <a:r>
              <a:rPr lang="en-US" altLang="zh-CN" kern="1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关系</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如图所</a:t>
            </a:r>
            <a:r>
              <a:rPr lang="zh-CN" altLang="zh-CN" kern="1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示</a:t>
            </a:r>
            <a:endParaRPr lang="en-US" altLang="zh-CN" kern="1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a:p>
            <a:pPr lvl="0" algn="just" defTabSz="914400">
              <a:lnSpc>
                <a:spcPct val="150000"/>
              </a:lnSpc>
            </a:pPr>
            <a:endParaRPr lang="zh-CN" altLang="zh-CN" sz="2000" kern="100" dirty="0">
              <a:solidFill>
                <a:prstClr val="black"/>
              </a:solidFill>
              <a:latin typeface="宋体" panose="02010600030101010101" pitchFamily="2" charset="-122"/>
              <a:ea typeface="宋体" panose="02010600030101010101" pitchFamily="2" charset="-122"/>
              <a:cs typeface="Courier New" panose="02070309020205020404" pitchFamily="49" charset="0"/>
            </a:endParaRPr>
          </a:p>
          <a:p>
            <a:pPr lvl="0" algn="just" defTabSz="914400">
              <a:lnSpc>
                <a:spcPct val="150000"/>
              </a:lnSpc>
            </a:pP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速率常数</a:t>
            </a:r>
            <a:r>
              <a:rPr lang="en-US" altLang="zh-CN" i="1"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dirty="0">
                <a:solidFill>
                  <a:prstClr val="black"/>
                </a:solidFill>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min</a:t>
            </a:r>
            <a:r>
              <a:rPr lang="zh-CN" altLang="zh-CN" kern="100" baseline="300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kern="100" dirty="0">
              <a:solidFill>
                <a:prstClr val="black"/>
              </a:solidFill>
              <a:latin typeface="宋体" panose="02010600030101010101" pitchFamily="2" charset="-122"/>
              <a:ea typeface="宋体" panose="02010600030101010101" pitchFamily="2" charset="-122"/>
              <a:cs typeface="Courier New" panose="02070309020205020404" pitchFamily="49" charset="0"/>
            </a:endParaRPr>
          </a:p>
          <a:p>
            <a:pPr lvl="0" algn="just" defTabSz="914400">
              <a:lnSpc>
                <a:spcPct val="150000"/>
              </a:lnSpc>
            </a:pP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其他条件不变，仅增大</a:t>
            </a:r>
            <a:r>
              <a:rPr lang="en-US" altLang="zh-CN" i="1"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X</a:t>
            </a:r>
            <a:r>
              <a:rPr lang="en-US" altLang="zh-CN" kern="100" baseline="-250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solidFill>
                  <a:prstClr val="black"/>
                </a:solidFill>
                <a:latin typeface="Times New Roman" panose="02020603050405020304" pitchFamily="18" charset="0"/>
                <a:ea typeface="微软雅黑" panose="020B0503020204020204" pitchFamily="34" charset="-122"/>
                <a:cs typeface="Courier New" panose="02070309020205020404" pitchFamily="49" charset="0"/>
              </a:rPr>
              <a:t>Y)</a:t>
            </a:r>
            <a:r>
              <a:rPr lang="zh-CN" altLang="zh-CN" kern="1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反应速率</a:t>
            </a:r>
            <a:r>
              <a:rPr lang="zh-CN" altLang="zh-CN" kern="1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en-US" altLang="zh-CN" kern="100"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TextBox 9"/>
          <p:cNvSpPr txBox="1"/>
          <p:nvPr/>
        </p:nvSpPr>
        <p:spPr>
          <a:xfrm>
            <a:off x="244850" y="2835518"/>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36" name="圆角矩形 35">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7" name="圆角矩形 36">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8" name="圆角矩形 37">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9" name="圆角矩形 38">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5" name="圆角矩形 44">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60" name="圆角矩形 59">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61" name="圆角矩形 60">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62" name="圆角矩形 61">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63" name="圆角矩形 62">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aphicFrame>
        <p:nvGraphicFramePr>
          <p:cNvPr id="64" name="表格 63"/>
          <p:cNvGraphicFramePr>
            <a:graphicFrameLocks noGrp="1"/>
          </p:cNvGraphicFramePr>
          <p:nvPr>
            <p:extLst>
              <p:ext uri="{D42A27DB-BD31-4B8C-83A1-F6EECF244321}">
                <p14:modId xmlns:p14="http://schemas.microsoft.com/office/powerpoint/2010/main" val="249685145"/>
              </p:ext>
            </p:extLst>
          </p:nvPr>
        </p:nvGraphicFramePr>
        <p:xfrm>
          <a:off x="4408879" y="1977795"/>
          <a:ext cx="7399972" cy="1097280"/>
        </p:xfrm>
        <a:graphic>
          <a:graphicData uri="http://schemas.openxmlformats.org/drawingml/2006/table">
            <a:tbl>
              <a:tblPr/>
              <a:tblGrid>
                <a:gridCol w="2523172"/>
                <a:gridCol w="975360"/>
                <a:gridCol w="975360"/>
                <a:gridCol w="975360"/>
                <a:gridCol w="975360"/>
                <a:gridCol w="975360"/>
              </a:tblGrid>
              <a:tr h="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时间</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min</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X</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Y)/(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1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02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65" name="Picture 1" descr="1044"/>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29010" y="3471089"/>
            <a:ext cx="1937778" cy="1601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87276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linds(horizontal)">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xmlns="" id="{574E7DD6-E482-894D-9E46-D2B62C9ED9EC}"/>
              </a:ext>
            </a:extLst>
          </p:cNvPr>
          <p:cNvGrpSpPr/>
          <p:nvPr/>
        </p:nvGrpSpPr>
        <p:grpSpPr>
          <a:xfrm>
            <a:off x="516000" y="755995"/>
            <a:ext cx="11160000" cy="4608512"/>
            <a:chOff x="792914" y="3925222"/>
            <a:chExt cx="11160000" cy="4608512"/>
          </a:xfrm>
        </p:grpSpPr>
        <p:sp>
          <p:nvSpPr>
            <p:cNvPr id="28" name="圆角矩形 27">
              <a:extLst>
                <a:ext uri="{FF2B5EF4-FFF2-40B4-BE49-F238E27FC236}">
                  <a16:creationId xmlns:a16="http://schemas.microsoft.com/office/drawing/2014/main" xmlns="" id="{E0791A29-2CB4-2744-96C1-EA2037B165CE}"/>
                </a:ext>
              </a:extLst>
            </p:cNvPr>
            <p:cNvSpPr/>
            <p:nvPr/>
          </p:nvSpPr>
          <p:spPr>
            <a:xfrm>
              <a:off x="792914" y="4038112"/>
              <a:ext cx="11160000" cy="4495622"/>
            </a:xfrm>
            <a:prstGeom prst="roundRect">
              <a:avLst>
                <a:gd name="adj" fmla="val 234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9" name="矩形 28">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文本框 30">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46" name="矩形 45"/>
          <p:cNvSpPr/>
          <p:nvPr/>
        </p:nvSpPr>
        <p:spPr>
          <a:xfrm>
            <a:off x="642285" y="2349283"/>
            <a:ext cx="10907430" cy="1684244"/>
          </a:xfrm>
          <a:prstGeom prst="rect">
            <a:avLst/>
          </a:prstGeom>
        </p:spPr>
        <p:txBody>
          <a:bodyPr>
            <a:spAutoFit/>
          </a:bodyPr>
          <a:lstStyle/>
          <a:p>
            <a:pPr algn="just">
              <a:lnSpc>
                <a:spcPct val="150000"/>
              </a:lnSpc>
              <a:spcAft>
                <a:spcPts val="0"/>
              </a:spcAft>
            </a:pP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由表中数据可知，在</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20 min</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20</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40 min</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40</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60 min</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spc="2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的浓度均减少了</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0.0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即该反应速率与起始浓度无关，为匀速反应，故</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3"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47" name="圆角矩形 46">
            <a:hlinkClick r:id="rId4"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8" name="圆角矩形 47">
            <a:hlinkClick r:id="rId5"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9" name="圆角矩形 48">
            <a:hlinkClick r:id="rId6"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50" name="圆角矩形 49">
            <a:hlinkClick r:id="rId7"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51" name="圆角矩形 50">
            <a:hlinkClick r:id="rId8"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2" name="圆角矩形 51">
            <a:hlinkClick r:id="rId9"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3" name="圆角矩形 52">
            <a:hlinkClick r:id="rId10"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4" name="圆角矩形 53">
            <a:hlinkClick r:id="rId11"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5" name="圆角矩形 54">
            <a:hlinkClick r:id="rId12"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6" name="圆角矩形 55">
            <a:hlinkClick r:id="rId13"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7" name="圆角矩形 56">
            <a:hlinkClick r:id="rId14"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58" name="圆角矩形 57">
            <a:hlinkClick r:id="rId15"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9" name="圆角矩形 58">
            <a:hlinkClick r:id="rId16"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709883199"/>
              </p:ext>
            </p:extLst>
          </p:nvPr>
        </p:nvGraphicFramePr>
        <p:xfrm>
          <a:off x="730236" y="4014561"/>
          <a:ext cx="10717213" cy="1277938"/>
        </p:xfrm>
        <a:graphic>
          <a:graphicData uri="http://schemas.openxmlformats.org/presentationml/2006/ole">
            <mc:AlternateContent xmlns:mc="http://schemas.openxmlformats.org/markup-compatibility/2006">
              <mc:Choice xmlns:v="urn:schemas-microsoft-com:vml" Requires="v">
                <p:oleObj spid="_x0000_s191502" name="文档" r:id="rId18" imgW="10821044" imgH="1297557" progId="Word.Document.12">
                  <p:embed/>
                </p:oleObj>
              </mc:Choice>
              <mc:Fallback>
                <p:oleObj name="文档" r:id="rId18" imgW="10821044" imgH="1297557" progId="Word.Document.12">
                  <p:embed/>
                  <p:pic>
                    <p:nvPicPr>
                      <p:cNvPr id="0" name=""/>
                      <p:cNvPicPr/>
                      <p:nvPr/>
                    </p:nvPicPr>
                    <p:blipFill>
                      <a:blip r:embed="rId19"/>
                      <a:stretch>
                        <a:fillRect/>
                      </a:stretch>
                    </p:blipFill>
                    <p:spPr>
                      <a:xfrm>
                        <a:off x="730236" y="4014561"/>
                        <a:ext cx="10717213" cy="1277938"/>
                      </a:xfrm>
                      <a:prstGeom prst="rect">
                        <a:avLst/>
                      </a:prstGeom>
                    </p:spPr>
                  </p:pic>
                </p:oleObj>
              </mc:Fallback>
            </mc:AlternateContent>
          </a:graphicData>
        </a:graphic>
      </p:graphicFrame>
      <p:graphicFrame>
        <p:nvGraphicFramePr>
          <p:cNvPr id="22" name="表格 21"/>
          <p:cNvGraphicFramePr>
            <a:graphicFrameLocks noGrp="1"/>
          </p:cNvGraphicFramePr>
          <p:nvPr>
            <p:extLst>
              <p:ext uri="{D42A27DB-BD31-4B8C-83A1-F6EECF244321}">
                <p14:modId xmlns:p14="http://schemas.microsoft.com/office/powerpoint/2010/main" val="3376994847"/>
              </p:ext>
            </p:extLst>
          </p:nvPr>
        </p:nvGraphicFramePr>
        <p:xfrm>
          <a:off x="801678" y="1153207"/>
          <a:ext cx="10550907" cy="1097280"/>
        </p:xfrm>
        <a:graphic>
          <a:graphicData uri="http://schemas.openxmlformats.org/drawingml/2006/table">
            <a:tbl>
              <a:tblPr/>
              <a:tblGrid>
                <a:gridCol w="3597547"/>
                <a:gridCol w="1390672"/>
                <a:gridCol w="1390672"/>
                <a:gridCol w="1390672"/>
                <a:gridCol w="1390672"/>
                <a:gridCol w="1390672"/>
              </a:tblGrid>
              <a:tr h="48547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时间</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min</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5470">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X</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Y)/(mol·L</a:t>
                      </a:r>
                      <a:r>
                        <a:rPr lang="zh-CN" sz="2400" kern="100" baseline="300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baseline="3000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1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0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020</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9709714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linds(horizontal)">
                                      <p:cBhvr>
                                        <p:cTn id="7" dur="500"/>
                                        <p:tgtEl>
                                          <p:spTgt spid="46"/>
                                        </p:tgtEl>
                                      </p:cBhvr>
                                    </p:animEffect>
                                  </p:childTnLst>
                                </p:cTn>
                              </p:par>
                              <p:par>
                                <p:cTn id="8" presetID="3" presetClass="entr" presetSubtype="1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linds(horizontal)">
                                      <p:cBhvr>
                                        <p:cTn id="10" dur="500"/>
                                        <p:tgtEl>
                                          <p:spTgt spid="27"/>
                                        </p:tgtEl>
                                      </p:cBhvr>
                                    </p:animEffect>
                                  </p:childTnLst>
                                </p:cTn>
                              </p:par>
                              <p:par>
                                <p:cTn id="11" presetID="3" presetClass="entr" presetSubtype="1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linds(horizontal)">
                                      <p:cBhvr>
                                        <p:cTn id="13" dur="500"/>
                                        <p:tgtEl>
                                          <p:spTgt spid="32"/>
                                        </p:tgtEl>
                                      </p:cBhvr>
                                    </p:animEffect>
                                  </p:childTnLst>
                                </p:cTn>
                              </p:par>
                              <p:par>
                                <p:cTn id="14" presetID="3" presetClass="entr" presetSubtype="10" fill="hold"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blinds(horizontal)">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1991D404-2CED-D84E-A33D-6A797F18D4C4}"/>
              </a:ext>
            </a:extLst>
          </p:cNvPr>
          <p:cNvSpPr/>
          <p:nvPr/>
        </p:nvSpPr>
        <p:spPr>
          <a:xfrm>
            <a:off x="390000" y="620688"/>
            <a:ext cx="11412000" cy="503981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汽车排气管装有三元催化剂装置，在催化剂表面通过发生吸附、解吸消除</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等污染物。反应机理如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P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表示催化剂，右上角带</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表示吸附状态</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P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P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Ⅲ</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Ⅳ</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P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宋体" panose="02010600030101010101" pitchFamily="2" charset="-122"/>
                <a:ea typeface="微软雅黑" panose="020B0503020204020204" pitchFamily="34" charset="-122"/>
                <a:cs typeface="Times New Roman" panose="02020603050405020304" pitchFamily="18" charset="0"/>
              </a:rPr>
              <a:t>Ⅴ</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N</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P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Ⅵ</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P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经测定汽车尾气中反应物浓度及生成物浓度随温度</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变化关系如图</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图</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所示。</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7" name="圆角矩形 16">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8" name="圆角矩形 17">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9" name="圆角矩形 18">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0" name="圆角矩形 19">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1" name="圆角矩形 20">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2" name="圆角矩形 21">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3" name="圆角矩形 22">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4" name="圆角矩形 23">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5" name="圆角矩形 24">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6" name="圆角矩形 25">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7" name="圆角矩形 26">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8" name="圆角矩形 27">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9" name="圆角矩形 28">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sp>
        <p:nvSpPr>
          <p:cNvPr id="30" name="圆角矩形 29">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190466" name="Picture 2" descr="1045"/>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06475" y="1992956"/>
            <a:ext cx="5244369" cy="2859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04209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1991D404-2CED-D84E-A33D-6A797F18D4C4}"/>
              </a:ext>
            </a:extLst>
          </p:cNvPr>
          <p:cNvSpPr/>
          <p:nvPr/>
        </p:nvSpPr>
        <p:spPr>
          <a:xfrm>
            <a:off x="390000" y="350074"/>
            <a:ext cx="6282064"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温度从</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升至</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过程中，反应物浓度急剧减小的主要原因是</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a:t>
            </a: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Ⅴ</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活化能</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dirty="0" smtClean="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lt;</a:t>
            </a:r>
            <a:r>
              <a:rPr lang="en-US" altLang="zh-CN" kern="100" dirty="0" smtClean="0">
                <a:latin typeface="宋体" panose="02010600030101010101" pitchFamily="2" charset="-122"/>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t;</a:t>
            </a:r>
            <a:r>
              <a:rPr lang="en-US" altLang="zh-CN" kern="100" dirty="0" smtClean="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Ⅵ</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活化能；</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发</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17" name="圆角矩形 16">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8" name="圆角矩形 17">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9" name="圆角矩形 18">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0" name="圆角矩形 19">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1" name="圆角矩形 20">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2" name="圆角矩形 21">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23" name="圆角矩形 22">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24" name="圆角矩形 23">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25" name="圆角矩形 24">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26" name="圆角矩形 25">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7" name="圆角矩形 26">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8" name="圆角矩形 27">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9" name="圆角矩形 28">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sp>
        <p:nvSpPr>
          <p:cNvPr id="30" name="圆角矩形 29">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4</a:t>
            </a:r>
            <a:endParaRPr kumimoji="1" lang="zh-CN" altLang="en-US" sz="1600" dirty="0">
              <a:solidFill>
                <a:schemeClr val="bg1">
                  <a:lumMod val="50000"/>
                </a:schemeClr>
              </a:solidFill>
            </a:endParaRPr>
          </a:p>
        </p:txBody>
      </p:sp>
      <p:pic>
        <p:nvPicPr>
          <p:cNvPr id="190466" name="Picture 2" descr="1045"/>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96797" y="467963"/>
            <a:ext cx="4863437" cy="2651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513045" y="1510911"/>
            <a:ext cx="3570208"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活性</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强，反应速率加快</a:t>
            </a:r>
            <a:endParaRPr lang="zh-CN" altLang="en-US" sz="2400" dirty="0"/>
          </a:p>
        </p:txBody>
      </p:sp>
      <p:sp>
        <p:nvSpPr>
          <p:cNvPr id="4" name="矩形 3"/>
          <p:cNvSpPr/>
          <p:nvPr/>
        </p:nvSpPr>
        <p:spPr>
          <a:xfrm>
            <a:off x="3837625" y="960974"/>
            <a:ext cx="2646878"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温度升高</a:t>
            </a:r>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催化剂</a:t>
            </a:r>
            <a:endParaRPr lang="zh-CN" altLang="en-US" sz="2400" dirty="0"/>
          </a:p>
        </p:txBody>
      </p:sp>
      <p:sp>
        <p:nvSpPr>
          <p:cNvPr id="6" name="矩形 5"/>
          <p:cNvSpPr/>
          <p:nvPr/>
        </p:nvSpPr>
        <p:spPr>
          <a:xfrm>
            <a:off x="4928704" y="2095684"/>
            <a:ext cx="357790"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gt;</a:t>
            </a:r>
            <a:endParaRPr lang="zh-CN" altLang="en-US" dirty="0"/>
          </a:p>
        </p:txBody>
      </p:sp>
      <p:sp>
        <p:nvSpPr>
          <p:cNvPr id="31" name="矩形 30">
            <a:extLst>
              <a:ext uri="{FF2B5EF4-FFF2-40B4-BE49-F238E27FC236}">
                <a16:creationId xmlns:a16="http://schemas.microsoft.com/office/drawing/2014/main" xmlns="" id="{1991D404-2CED-D84E-A33D-6A797F18D4C4}"/>
              </a:ext>
            </a:extLst>
          </p:cNvPr>
          <p:cNvSpPr/>
          <p:nvPr/>
        </p:nvSpPr>
        <p:spPr>
          <a:xfrm>
            <a:off x="390000" y="3129374"/>
            <a:ext cx="8298288" cy="67708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生的主要反应为</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err="1">
                <a:latin typeface="宋体" panose="02010600030101010101" pitchFamily="2" charset="-122"/>
                <a:ea typeface="微软雅黑" panose="020B0503020204020204" pitchFamily="34" charset="-122"/>
                <a:cs typeface="Times New Roman" panose="02020603050405020304" pitchFamily="18" charset="0"/>
              </a:rPr>
              <a:t>Ⅳ”“Ⅴ</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Ⅵ”</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20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8" name="矩形 7"/>
          <p:cNvSpPr/>
          <p:nvPr/>
        </p:nvSpPr>
        <p:spPr>
          <a:xfrm>
            <a:off x="2729042" y="3229240"/>
            <a:ext cx="492443" cy="461665"/>
          </a:xfrm>
          <a:prstGeom prst="rect">
            <a:avLst/>
          </a:prstGeom>
        </p:spPr>
        <p:txBody>
          <a:bodyPr wrap="none">
            <a:spAutoFit/>
          </a:bodyPr>
          <a:lstStyle/>
          <a:p>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Ⅳ</a:t>
            </a:r>
            <a:endParaRPr lang="zh-CN" altLang="en-US" dirty="0"/>
          </a:p>
        </p:txBody>
      </p:sp>
      <p:grpSp>
        <p:nvGrpSpPr>
          <p:cNvPr id="32" name="组合 31">
            <a:extLst>
              <a:ext uri="{FF2B5EF4-FFF2-40B4-BE49-F238E27FC236}">
                <a16:creationId xmlns:a16="http://schemas.microsoft.com/office/drawing/2014/main" xmlns="" id="{574E7DD6-E482-894D-9E46-D2B62C9ED9EC}"/>
              </a:ext>
            </a:extLst>
          </p:cNvPr>
          <p:cNvGrpSpPr/>
          <p:nvPr/>
        </p:nvGrpSpPr>
        <p:grpSpPr>
          <a:xfrm>
            <a:off x="516000" y="3887175"/>
            <a:ext cx="11160000" cy="2029056"/>
            <a:chOff x="792914" y="3925222"/>
            <a:chExt cx="11160000" cy="2029056"/>
          </a:xfrm>
        </p:grpSpPr>
        <p:sp>
          <p:nvSpPr>
            <p:cNvPr id="33" name="圆角矩形 32">
              <a:extLst>
                <a:ext uri="{FF2B5EF4-FFF2-40B4-BE49-F238E27FC236}">
                  <a16:creationId xmlns:a16="http://schemas.microsoft.com/office/drawing/2014/main" xmlns="" id="{E0791A29-2CB4-2744-96C1-EA2037B165CE}"/>
                </a:ext>
              </a:extLst>
            </p:cNvPr>
            <p:cNvSpPr/>
            <p:nvPr/>
          </p:nvSpPr>
          <p:spPr>
            <a:xfrm>
              <a:off x="792914" y="4038111"/>
              <a:ext cx="11160000" cy="1916167"/>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6" name="矩形 35"/>
          <p:cNvSpPr/>
          <p:nvPr/>
        </p:nvSpPr>
        <p:spPr>
          <a:xfrm>
            <a:off x="642285" y="4120616"/>
            <a:ext cx="10907430" cy="1667764"/>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小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说明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Ⅴ</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反应速率小于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Ⅵ</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反应速率，则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Ⅴ</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活化能大于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Ⅵ</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活化能；</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生成物二氧化碳的浓度最大，说明发生的主要反应为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Ⅳ</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3912190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blinds(horizontal)">
                                      <p:cBhvr>
                                        <p:cTn id="25" dur="500"/>
                                        <p:tgtEl>
                                          <p:spTgt spid="36"/>
                                        </p:tgtEl>
                                      </p:cBhvr>
                                    </p:animEffect>
                                  </p:childTnLst>
                                </p:cTn>
                              </p:par>
                              <p:par>
                                <p:cTn id="26" presetID="3" presetClass="entr" presetSubtype="10" fill="hold" nodeType="with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blinds(horizontal)">
                                      <p:cBhvr>
                                        <p:cTn id="2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8" grpId="0"/>
      <p:bldP spid="3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p:cNvSpPr/>
          <p:nvPr/>
        </p:nvSpPr>
        <p:spPr>
          <a:xfrm>
            <a:off x="392981" y="390764"/>
            <a:ext cx="11412000" cy="2823826"/>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4.</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18·</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江苏，</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4)</a:t>
            </a:r>
            <a:r>
              <a:rPr lang="en-US" altLang="zh-CN" kern="100" dirty="0">
                <a:latin typeface="宋体" panose="02010600030101010101" pitchFamily="2" charset="-122"/>
                <a:ea typeface="楷体_GB2312" panose="02010609030101010101" pitchFamily="49" charset="-122"/>
                <a:cs typeface="Times New Roman" panose="02020603050405020304" pitchFamily="18" charset="0"/>
              </a:rPr>
              <a:t>②</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O</a:t>
            </a:r>
            <a:r>
              <a:rPr lang="en-US" altLang="zh-CN" i="1" kern="100" baseline="-25000" dirty="0" err="1">
                <a:latin typeface="Times New Roman" panose="02020603050405020304" pitchFamily="18" charset="0"/>
                <a:ea typeface="微软雅黑" panose="020B0503020204020204" pitchFamily="34" charset="-122"/>
                <a:cs typeface="Courier New" panose="02070309020205020404" pitchFamily="49" charset="0"/>
              </a:rPr>
              <a:t>x</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主要指</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是大气主要污染物之一。有效去除大气中的</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O</a:t>
            </a:r>
            <a:r>
              <a:rPr lang="en-US" altLang="zh-CN" i="1" kern="100" baseline="-25000" dirty="0" err="1">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是环境保护的重要课题。在有氧条件下，新型催化剂</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能催化</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O</a:t>
            </a:r>
            <a:r>
              <a:rPr lang="en-US" altLang="zh-CN" i="1" kern="100" baseline="-25000" dirty="0" err="1">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生成</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将一定比例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O</a:t>
            </a:r>
            <a:r>
              <a:rPr lang="en-US" altLang="zh-CN" i="1" kern="100" baseline="-25000" dirty="0" err="1">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混合气体，匀速通入装有催化剂</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反应器中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装置见图</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7" name="圆角矩形 26">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0" name="圆角矩形 49">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1" name="圆角矩形 50">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2" name="圆角矩形 51">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3" name="圆角矩形 52">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4" name="圆角矩形 53">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5" name="圆角矩形 54">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6" name="圆角矩形 55">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9" name="圆角矩形 58">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4</a:t>
            </a:r>
            <a:endParaRPr kumimoji="1" lang="zh-CN" altLang="en-US" sz="1600" dirty="0">
              <a:solidFill>
                <a:schemeClr val="bg1"/>
              </a:solidFill>
            </a:endParaRPr>
          </a:p>
        </p:txBody>
      </p:sp>
      <p:pic>
        <p:nvPicPr>
          <p:cNvPr id="116821" name="Picture 85" descr="1046"/>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12272" y="3794430"/>
            <a:ext cx="4918806" cy="2010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822" name="Picture 86" descr="1047"/>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47698" y="3055060"/>
            <a:ext cx="4232030" cy="2750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28141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矩形 48"/>
          <p:cNvSpPr/>
          <p:nvPr/>
        </p:nvSpPr>
        <p:spPr>
          <a:xfrm>
            <a:off x="392981" y="3077669"/>
            <a:ext cx="11412000"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相同时间</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O</a:t>
            </a:r>
            <a:r>
              <a:rPr lang="en-US" altLang="zh-CN" i="1" kern="100" baseline="-25000" dirty="0" err="1">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去除率随反应温度的变化曲线如图</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所示，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5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范围内随着温度的升高，</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O</a:t>
            </a:r>
            <a:r>
              <a:rPr lang="en-US" altLang="zh-CN" i="1" kern="100" baseline="-25000" dirty="0" err="1">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去除率先迅速上升后上升缓慢的主要原因是</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a:t>
            </a: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__________________________________________________________________________________</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当</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温度高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8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O</a:t>
            </a:r>
            <a:r>
              <a:rPr lang="en-US" altLang="zh-CN" i="1" kern="100" baseline="-25000" dirty="0" err="1">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去除率迅速下降的原因可能是</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2" action="ppaction://hlinksldjump"/>
            <a:extLst>
              <a:ext uri="{FF2B5EF4-FFF2-40B4-BE49-F238E27FC236}">
                <a16:creationId xmlns:a16="http://schemas.microsoft.com/office/drawing/2014/main" xmlns="" id="{8A03C771-76B5-3044-A3D0-6C121234005B}"/>
              </a:ext>
            </a:extLst>
          </p:cNvPr>
          <p:cNvSpPr/>
          <p:nvPr/>
        </p:nvSpPr>
        <p:spPr>
          <a:xfrm>
            <a:off x="830321"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7" name="圆角矩形 26">
            <a:hlinkClick r:id="rId3" action="ppaction://hlinksldjump"/>
            <a:extLst>
              <a:ext uri="{FF2B5EF4-FFF2-40B4-BE49-F238E27FC236}">
                <a16:creationId xmlns:a16="http://schemas.microsoft.com/office/drawing/2014/main" xmlns="" id="{9131852B-0E70-E44C-AD72-A2891F559746}"/>
              </a:ext>
            </a:extLst>
          </p:cNvPr>
          <p:cNvSpPr/>
          <p:nvPr/>
        </p:nvSpPr>
        <p:spPr>
          <a:xfrm>
            <a:off x="1241094"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a16="http://schemas.microsoft.com/office/drawing/2014/main" xmlns="" id="{BC2B01EB-E5AC-8647-9CF7-874276A952AF}"/>
              </a:ext>
            </a:extLst>
          </p:cNvPr>
          <p:cNvSpPr/>
          <p:nvPr/>
        </p:nvSpPr>
        <p:spPr>
          <a:xfrm>
            <a:off x="1651867"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a16="http://schemas.microsoft.com/office/drawing/2014/main" xmlns="" id="{420DDA33-2EAA-D548-B1EC-BF7E708DD8EC}"/>
              </a:ext>
            </a:extLst>
          </p:cNvPr>
          <p:cNvSpPr/>
          <p:nvPr/>
        </p:nvSpPr>
        <p:spPr>
          <a:xfrm>
            <a:off x="2062640"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a16="http://schemas.microsoft.com/office/drawing/2014/main" xmlns="" id="{902EBB32-FDA3-7A44-A290-BEF26EBCC295}"/>
              </a:ext>
            </a:extLst>
          </p:cNvPr>
          <p:cNvSpPr/>
          <p:nvPr/>
        </p:nvSpPr>
        <p:spPr>
          <a:xfrm>
            <a:off x="2473413"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a16="http://schemas.microsoft.com/office/drawing/2014/main" xmlns="" id="{5654FB4C-B139-374E-8CC9-C88C8BFD87CD}"/>
              </a:ext>
            </a:extLst>
          </p:cNvPr>
          <p:cNvSpPr/>
          <p:nvPr/>
        </p:nvSpPr>
        <p:spPr>
          <a:xfrm>
            <a:off x="2884186"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50" name="圆角矩形 49">
            <a:hlinkClick r:id="rId8" action="ppaction://hlinksldjump"/>
            <a:extLst>
              <a:ext uri="{FF2B5EF4-FFF2-40B4-BE49-F238E27FC236}">
                <a16:creationId xmlns:a16="http://schemas.microsoft.com/office/drawing/2014/main" xmlns="" id="{72252E8E-8AD1-784C-81DC-D66E873A2FA5}"/>
              </a:ext>
            </a:extLst>
          </p:cNvPr>
          <p:cNvSpPr/>
          <p:nvPr/>
        </p:nvSpPr>
        <p:spPr>
          <a:xfrm>
            <a:off x="3294959"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1" name="圆角矩形 50">
            <a:hlinkClick r:id="rId9" action="ppaction://hlinksldjump"/>
            <a:extLst>
              <a:ext uri="{FF2B5EF4-FFF2-40B4-BE49-F238E27FC236}">
                <a16:creationId xmlns:a16="http://schemas.microsoft.com/office/drawing/2014/main" xmlns="" id="{E4A3245C-7871-FA40-8411-5157A472F9E4}"/>
              </a:ext>
            </a:extLst>
          </p:cNvPr>
          <p:cNvSpPr/>
          <p:nvPr/>
        </p:nvSpPr>
        <p:spPr>
          <a:xfrm>
            <a:off x="3705732"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2" name="圆角矩形 51">
            <a:hlinkClick r:id="rId10" action="ppaction://hlinksldjump"/>
            <a:extLst>
              <a:ext uri="{FF2B5EF4-FFF2-40B4-BE49-F238E27FC236}">
                <a16:creationId xmlns:a16="http://schemas.microsoft.com/office/drawing/2014/main" xmlns="" id="{FD733147-E370-2647-A4FC-DF82439FCDA3}"/>
              </a:ext>
            </a:extLst>
          </p:cNvPr>
          <p:cNvSpPr/>
          <p:nvPr/>
        </p:nvSpPr>
        <p:spPr>
          <a:xfrm>
            <a:off x="4116505" y="6188546"/>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3" name="圆角矩形 52">
            <a:hlinkClick r:id="rId11" action="ppaction://hlinksldjump"/>
            <a:extLst>
              <a:ext uri="{FF2B5EF4-FFF2-40B4-BE49-F238E27FC236}">
                <a16:creationId xmlns:a16="http://schemas.microsoft.com/office/drawing/2014/main" xmlns="" id="{FD733147-E370-2647-A4FC-DF82439FCDA3}"/>
              </a:ext>
            </a:extLst>
          </p:cNvPr>
          <p:cNvSpPr/>
          <p:nvPr/>
        </p:nvSpPr>
        <p:spPr>
          <a:xfrm>
            <a:off x="4527278"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4" name="圆角矩形 53">
            <a:hlinkClick r:id="rId12" action="ppaction://hlinksldjump"/>
            <a:extLst>
              <a:ext uri="{FF2B5EF4-FFF2-40B4-BE49-F238E27FC236}">
                <a16:creationId xmlns:a16="http://schemas.microsoft.com/office/drawing/2014/main" xmlns="" id="{FD733147-E370-2647-A4FC-DF82439FCDA3}"/>
              </a:ext>
            </a:extLst>
          </p:cNvPr>
          <p:cNvSpPr/>
          <p:nvPr/>
        </p:nvSpPr>
        <p:spPr>
          <a:xfrm>
            <a:off x="4977945"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55" name="圆角矩形 54">
            <a:hlinkClick r:id="rId13" action="ppaction://hlinksldjump"/>
            <a:extLst>
              <a:ext uri="{FF2B5EF4-FFF2-40B4-BE49-F238E27FC236}">
                <a16:creationId xmlns:a16="http://schemas.microsoft.com/office/drawing/2014/main" xmlns="" id="{FD733147-E370-2647-A4FC-DF82439FCDA3}"/>
              </a:ext>
            </a:extLst>
          </p:cNvPr>
          <p:cNvSpPr/>
          <p:nvPr/>
        </p:nvSpPr>
        <p:spPr>
          <a:xfrm>
            <a:off x="5428612"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6" name="圆角矩形 55">
            <a:hlinkClick r:id="rId14" action="ppaction://hlinksldjump"/>
            <a:extLst>
              <a:ext uri="{FF2B5EF4-FFF2-40B4-BE49-F238E27FC236}">
                <a16:creationId xmlns:a16="http://schemas.microsoft.com/office/drawing/2014/main" xmlns="" id="{FD733147-E370-2647-A4FC-DF82439FCDA3}"/>
              </a:ext>
            </a:extLst>
          </p:cNvPr>
          <p:cNvSpPr/>
          <p:nvPr/>
        </p:nvSpPr>
        <p:spPr>
          <a:xfrm>
            <a:off x="5879279" y="6188546"/>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59" name="圆角矩形 58">
            <a:hlinkClick r:id="rId15" action="ppaction://hlinksldjump"/>
            <a:extLst>
              <a:ext uri="{FF2B5EF4-FFF2-40B4-BE49-F238E27FC236}">
                <a16:creationId xmlns:a16="http://schemas.microsoft.com/office/drawing/2014/main" xmlns="" id="{FD733147-E370-2647-A4FC-DF82439FCDA3}"/>
              </a:ext>
            </a:extLst>
          </p:cNvPr>
          <p:cNvSpPr/>
          <p:nvPr/>
        </p:nvSpPr>
        <p:spPr>
          <a:xfrm>
            <a:off x="6329946" y="6188546"/>
            <a:ext cx="342118" cy="301083"/>
          </a:xfrm>
          <a:prstGeom prst="roundRect">
            <a:avLst/>
          </a:prstGeom>
          <a:solidFill>
            <a:srgbClr val="9BBB59"/>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4</a:t>
            </a:r>
            <a:endParaRPr kumimoji="1" lang="zh-CN" altLang="en-US" sz="1600" dirty="0">
              <a:solidFill>
                <a:schemeClr val="bg1"/>
              </a:solidFill>
            </a:endParaRPr>
          </a:p>
        </p:txBody>
      </p:sp>
      <p:pic>
        <p:nvPicPr>
          <p:cNvPr id="116821" name="Picture 85" descr="1046"/>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12272" y="991309"/>
            <a:ext cx="4918806" cy="2010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822" name="Picture 86" descr="1047"/>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47698" y="251939"/>
            <a:ext cx="4232030" cy="2750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453421" y="3578804"/>
            <a:ext cx="11285158" cy="1754326"/>
          </a:xfrm>
          <a:prstGeom prst="rect">
            <a:avLst/>
          </a:prstGeom>
        </p:spPr>
        <p:txBody>
          <a:bodyPr>
            <a:spAutoFit/>
          </a:bodyPr>
          <a:lstStyle/>
          <a:p>
            <a:pPr>
              <a:lnSpc>
                <a:spcPct val="150000"/>
              </a:lnSpc>
            </a:pPr>
            <a:r>
              <a:rPr lang="en-US"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迅速</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上升段是催化剂活性随温度升高而增大，与温度升高共同使</a:t>
            </a:r>
            <a:r>
              <a:rPr lang="en-US" altLang="zh-CN" sz="2400" kern="100" dirty="0">
                <a:solidFill>
                  <a:srgbClr val="C00000"/>
                </a:solidFill>
                <a:latin typeface="Times New Roman" panose="02020603050405020304" pitchFamily="18" charset="0"/>
                <a:ea typeface="微软雅黑" panose="020B0503020204020204" pitchFamily="34" charset="-122"/>
              </a:rPr>
              <a:t> </a:t>
            </a:r>
            <a:r>
              <a:rPr lang="en-US" altLang="zh-CN" sz="2400" kern="100" dirty="0" err="1">
                <a:solidFill>
                  <a:srgbClr val="C00000"/>
                </a:solidFill>
                <a:latin typeface="Times New Roman" panose="02020603050405020304" pitchFamily="18" charset="0"/>
                <a:ea typeface="微软雅黑" panose="020B0503020204020204" pitchFamily="34" charset="-122"/>
              </a:rPr>
              <a:t>NO</a:t>
            </a:r>
            <a:r>
              <a:rPr lang="en-US" altLang="zh-CN" sz="2400" i="1" kern="100" baseline="-25000" dirty="0" err="1">
                <a:solidFill>
                  <a:srgbClr val="C00000"/>
                </a:solidFill>
                <a:latin typeface="Times New Roman" panose="02020603050405020304" pitchFamily="18" charset="0"/>
                <a:ea typeface="微软雅黑" panose="020B0503020204020204" pitchFamily="34" charset="-122"/>
              </a:rPr>
              <a:t>x</a:t>
            </a:r>
            <a:r>
              <a:rPr lang="en-US" altLang="zh-CN" sz="2400" kern="100" dirty="0">
                <a:solidFill>
                  <a:srgbClr val="C00000"/>
                </a:solidFill>
                <a:latin typeface="Times New Roman" panose="02020603050405020304" pitchFamily="18" charset="0"/>
                <a:ea typeface="微软雅黑" panose="020B0503020204020204" pitchFamily="34" charset="-122"/>
              </a:rPr>
              <a:t> </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去除反应速率迅速增大；上升缓慢段主要是温度升高引起的</a:t>
            </a:r>
            <a:r>
              <a:rPr lang="en-US" altLang="zh-CN" sz="2400" kern="100" dirty="0">
                <a:solidFill>
                  <a:srgbClr val="C00000"/>
                </a:solidFill>
                <a:latin typeface="Times New Roman" panose="02020603050405020304" pitchFamily="18" charset="0"/>
                <a:ea typeface="微软雅黑" panose="020B0503020204020204" pitchFamily="34" charset="-122"/>
              </a:rPr>
              <a:t> </a:t>
            </a:r>
            <a:r>
              <a:rPr lang="en-US" altLang="zh-CN" sz="2400" kern="100" dirty="0" err="1">
                <a:solidFill>
                  <a:srgbClr val="C00000"/>
                </a:solidFill>
                <a:latin typeface="Times New Roman" panose="02020603050405020304" pitchFamily="18" charset="0"/>
                <a:ea typeface="微软雅黑" panose="020B0503020204020204" pitchFamily="34" charset="-122"/>
              </a:rPr>
              <a:t>NO</a:t>
            </a:r>
            <a:r>
              <a:rPr lang="en-US" altLang="zh-CN" sz="2400" i="1" kern="100" baseline="-25000" dirty="0" err="1">
                <a:solidFill>
                  <a:srgbClr val="C00000"/>
                </a:solidFill>
                <a:latin typeface="Times New Roman" panose="02020603050405020304" pitchFamily="18" charset="0"/>
                <a:ea typeface="微软雅黑" panose="020B0503020204020204" pitchFamily="34" charset="-122"/>
              </a:rPr>
              <a:t>x</a:t>
            </a:r>
            <a:r>
              <a:rPr lang="en-US" altLang="zh-CN" sz="2400" kern="100" dirty="0">
                <a:solidFill>
                  <a:srgbClr val="C00000"/>
                </a:solidFill>
                <a:latin typeface="Times New Roman" panose="02020603050405020304" pitchFamily="18" charset="0"/>
                <a:ea typeface="微软雅黑" panose="020B0503020204020204" pitchFamily="34" charset="-122"/>
              </a:rPr>
              <a:t> </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去除反应速率增大</a:t>
            </a:r>
            <a:endParaRPr lang="zh-CN" altLang="en-US" sz="2400" dirty="0"/>
          </a:p>
        </p:txBody>
      </p:sp>
      <p:sp>
        <p:nvSpPr>
          <p:cNvPr id="3" name="矩形 2"/>
          <p:cNvSpPr/>
          <p:nvPr/>
        </p:nvSpPr>
        <p:spPr>
          <a:xfrm>
            <a:off x="5660273" y="5338349"/>
            <a:ext cx="6043642"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催化剂活性下降；</a:t>
            </a:r>
            <a:r>
              <a:rPr lang="en-US" altLang="zh-CN" sz="2400" kern="100" dirty="0">
                <a:solidFill>
                  <a:srgbClr val="C00000"/>
                </a:solidFill>
                <a:latin typeface="Times New Roman" panose="02020603050405020304" pitchFamily="18" charset="0"/>
                <a:ea typeface="微软雅黑" panose="020B0503020204020204" pitchFamily="34" charset="-122"/>
              </a:rPr>
              <a:t>NH</a:t>
            </a:r>
            <a:r>
              <a:rPr lang="en-US" altLang="zh-CN" sz="2400" kern="100" baseline="-25000" dirty="0">
                <a:solidFill>
                  <a:srgbClr val="C00000"/>
                </a:solidFill>
                <a:latin typeface="Times New Roman" panose="02020603050405020304" pitchFamily="18" charset="0"/>
                <a:ea typeface="微软雅黑" panose="020B0503020204020204" pitchFamily="34" charset="-122"/>
              </a:rPr>
              <a:t>3</a:t>
            </a:r>
            <a:r>
              <a:rPr lang="en-US" altLang="zh-CN" sz="2400" kern="100" dirty="0">
                <a:solidFill>
                  <a:srgbClr val="C00000"/>
                </a:solidFill>
                <a:latin typeface="Times New Roman" panose="02020603050405020304" pitchFamily="18" charset="0"/>
                <a:ea typeface="微软雅黑" panose="020B0503020204020204" pitchFamily="34" charset="-122"/>
              </a:rPr>
              <a:t> </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kern="100" dirty="0">
                <a:solidFill>
                  <a:srgbClr val="C00000"/>
                </a:solidFill>
                <a:latin typeface="Times New Roman" panose="02020603050405020304" pitchFamily="18" charset="0"/>
                <a:ea typeface="微软雅黑" panose="020B0503020204020204" pitchFamily="34" charset="-122"/>
              </a:rPr>
              <a:t> O</a:t>
            </a:r>
            <a:r>
              <a:rPr lang="en-US" altLang="zh-CN" sz="2400" kern="100" baseline="-25000" dirty="0">
                <a:solidFill>
                  <a:srgbClr val="C00000"/>
                </a:solidFill>
                <a:latin typeface="Times New Roman" panose="02020603050405020304" pitchFamily="18" charset="0"/>
                <a:ea typeface="微软雅黑" panose="020B0503020204020204" pitchFamily="34" charset="-122"/>
              </a:rPr>
              <a:t>2</a:t>
            </a:r>
            <a:r>
              <a:rPr lang="en-US" altLang="zh-CN" sz="2400" kern="100" dirty="0">
                <a:solidFill>
                  <a:srgbClr val="C00000"/>
                </a:solidFill>
                <a:latin typeface="Times New Roman" panose="02020603050405020304" pitchFamily="18" charset="0"/>
                <a:ea typeface="微软雅黑" panose="020B0503020204020204" pitchFamily="34" charset="-122"/>
              </a:rPr>
              <a:t> </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反应生成了</a:t>
            </a:r>
            <a:r>
              <a:rPr lang="en-US" altLang="zh-CN" sz="2400" kern="100" dirty="0" smtClean="0">
                <a:solidFill>
                  <a:srgbClr val="C00000"/>
                </a:solidFill>
                <a:latin typeface="Times New Roman" panose="02020603050405020304" pitchFamily="18" charset="0"/>
                <a:ea typeface="微软雅黑" panose="020B0503020204020204" pitchFamily="34" charset="-122"/>
              </a:rPr>
              <a:t>NO</a:t>
            </a:r>
            <a:endParaRPr lang="zh-CN" altLang="en-US" sz="2400" dirty="0"/>
          </a:p>
        </p:txBody>
      </p:sp>
      <p:sp>
        <p:nvSpPr>
          <p:cNvPr id="22" name="矩形 21">
            <a:hlinkClick r:id="rId18" action="ppaction://hlinksldjump"/>
          </p:cNvPr>
          <p:cNvSpPr/>
          <p:nvPr/>
        </p:nvSpPr>
        <p:spPr>
          <a:xfrm>
            <a:off x="11378232" y="6484114"/>
            <a:ext cx="813768" cy="373886"/>
          </a:xfrm>
          <a:prstGeom prst="rect">
            <a:avLst/>
          </a:prstGeom>
          <a:solidFill>
            <a:srgbClr val="062680"/>
          </a:solidFill>
        </p:spPr>
        <p:txBody>
          <a:bodyPr wrap="square">
            <a:spAutoFit/>
          </a:bodyPr>
          <a:lstStyle/>
          <a:p>
            <a:pPr algn="ctr">
              <a:tabLst>
                <a:tab pos="2430780" algn="l"/>
              </a:tabLst>
            </a:pPr>
            <a:r>
              <a:rPr lang="zh-CN" altLang="en-US" kern="100" dirty="0">
                <a:solidFill>
                  <a:schemeClr val="bg1"/>
                </a:solidFill>
                <a:latin typeface="+mj-ea"/>
                <a:ea typeface="+mj-ea"/>
                <a:cs typeface="Courier New" panose="02070309020205020404" pitchFamily="49" charset="0"/>
              </a:rPr>
              <a:t>返回</a:t>
            </a:r>
          </a:p>
        </p:txBody>
      </p:sp>
    </p:spTree>
    <p:extLst>
      <p:ext uri="{BB962C8B-B14F-4D97-AF65-F5344CB8AC3E}">
        <p14:creationId xmlns:p14="http://schemas.microsoft.com/office/powerpoint/2010/main" val="1614757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850900"/>
            <a:ext cx="12192001" cy="3306292"/>
            <a:chOff x="0" y="1850900"/>
            <a:chExt cx="12192001" cy="3306292"/>
          </a:xfrm>
        </p:grpSpPr>
        <p:pic>
          <p:nvPicPr>
            <p:cNvPr id="9" name="图片 8"/>
            <p:cNvPicPr>
              <a:picLocks noChangeAspect="1"/>
            </p:cNvPicPr>
            <p:nvPr/>
          </p:nvPicPr>
          <p:blipFill>
            <a:blip r:embed="rId2"/>
            <a:stretch>
              <a:fillRect/>
            </a:stretch>
          </p:blipFill>
          <p:spPr>
            <a:xfrm>
              <a:off x="0" y="1850900"/>
              <a:ext cx="12192000" cy="3306292"/>
            </a:xfrm>
            <a:prstGeom prst="rect">
              <a:avLst/>
            </a:prstGeom>
          </p:spPr>
        </p:pic>
        <p:pic>
          <p:nvPicPr>
            <p:cNvPr id="10" name="图片 9"/>
            <p:cNvPicPr>
              <a:picLocks noChangeAspect="1"/>
            </p:cNvPicPr>
            <p:nvPr/>
          </p:nvPicPr>
          <p:blipFill>
            <a:blip r:embed="rId3"/>
            <a:stretch>
              <a:fillRect/>
            </a:stretch>
          </p:blipFill>
          <p:spPr>
            <a:xfrm>
              <a:off x="10272464" y="3305484"/>
              <a:ext cx="1919537" cy="1788799"/>
            </a:xfrm>
            <a:prstGeom prst="rect">
              <a:avLst/>
            </a:prstGeom>
          </p:spPr>
        </p:pic>
      </p:grpSp>
      <p:sp>
        <p:nvSpPr>
          <p:cNvPr id="13" name="文本框 12">
            <a:extLst>
              <a:ext uri="{FF2B5EF4-FFF2-40B4-BE49-F238E27FC236}">
                <a16:creationId xmlns:a16="http://schemas.microsoft.com/office/drawing/2014/main" xmlns="" id="{C03048A7-E3A6-3A41-AE40-D749B06A0787}"/>
              </a:ext>
            </a:extLst>
          </p:cNvPr>
          <p:cNvSpPr txBox="1"/>
          <p:nvPr/>
        </p:nvSpPr>
        <p:spPr>
          <a:xfrm>
            <a:off x="3504729" y="3573016"/>
            <a:ext cx="5182542" cy="360040"/>
          </a:xfrm>
          <a:custGeom>
            <a:avLst/>
            <a:gdLst/>
            <a:ahLst/>
            <a:cxnLst/>
            <a:rect l="l" t="t" r="r" b="b"/>
            <a:pathLst>
              <a:path w="4172396" h="239316">
                <a:moveTo>
                  <a:pt x="3712666" y="168325"/>
                </a:moveTo>
                <a:lnTo>
                  <a:pt x="3735548" y="168325"/>
                </a:lnTo>
                <a:lnTo>
                  <a:pt x="3735548" y="191207"/>
                </a:lnTo>
                <a:lnTo>
                  <a:pt x="3712666" y="191207"/>
                </a:lnTo>
                <a:close/>
                <a:moveTo>
                  <a:pt x="2779216" y="168325"/>
                </a:moveTo>
                <a:lnTo>
                  <a:pt x="2802098" y="168325"/>
                </a:lnTo>
                <a:lnTo>
                  <a:pt x="2802098" y="191207"/>
                </a:lnTo>
                <a:lnTo>
                  <a:pt x="2779216" y="191207"/>
                </a:lnTo>
                <a:close/>
                <a:moveTo>
                  <a:pt x="1753567" y="166092"/>
                </a:moveTo>
                <a:lnTo>
                  <a:pt x="1767185" y="177254"/>
                </a:lnTo>
                <a:cubicBezTo>
                  <a:pt x="1760190" y="184249"/>
                  <a:pt x="1752377" y="191542"/>
                  <a:pt x="1743744" y="199132"/>
                </a:cubicBezTo>
                <a:lnTo>
                  <a:pt x="1820093" y="199132"/>
                </a:lnTo>
                <a:lnTo>
                  <a:pt x="1820093" y="214313"/>
                </a:lnTo>
                <a:lnTo>
                  <a:pt x="1601762" y="214313"/>
                </a:lnTo>
                <a:lnTo>
                  <a:pt x="1601762" y="199132"/>
                </a:lnTo>
                <a:lnTo>
                  <a:pt x="1676549" y="199132"/>
                </a:lnTo>
                <a:cubicBezTo>
                  <a:pt x="1671191" y="193923"/>
                  <a:pt x="1663377" y="186705"/>
                  <a:pt x="1653108" y="177478"/>
                </a:cubicBezTo>
                <a:lnTo>
                  <a:pt x="1663824" y="166762"/>
                </a:lnTo>
                <a:cubicBezTo>
                  <a:pt x="1672902" y="174204"/>
                  <a:pt x="1682055" y="182166"/>
                  <a:pt x="1691283" y="190649"/>
                </a:cubicBezTo>
                <a:lnTo>
                  <a:pt x="1682130" y="199132"/>
                </a:lnTo>
                <a:lnTo>
                  <a:pt x="1735708" y="199132"/>
                </a:lnTo>
                <a:lnTo>
                  <a:pt x="1728118" y="191542"/>
                </a:lnTo>
                <a:cubicBezTo>
                  <a:pt x="1737643" y="182910"/>
                  <a:pt x="1746126" y="174427"/>
                  <a:pt x="1753567" y="166092"/>
                </a:cubicBezTo>
                <a:close/>
                <a:moveTo>
                  <a:pt x="2168128" y="165646"/>
                </a:moveTo>
                <a:cubicBezTo>
                  <a:pt x="2172072" y="165646"/>
                  <a:pt x="2175458" y="167023"/>
                  <a:pt x="2178285" y="169776"/>
                </a:cubicBezTo>
                <a:cubicBezTo>
                  <a:pt x="2181113" y="172529"/>
                  <a:pt x="2182527" y="175878"/>
                  <a:pt x="2182527" y="179822"/>
                </a:cubicBezTo>
                <a:cubicBezTo>
                  <a:pt x="2182527" y="183840"/>
                  <a:pt x="2181113" y="187207"/>
                  <a:pt x="2178285" y="189923"/>
                </a:cubicBezTo>
                <a:cubicBezTo>
                  <a:pt x="2175458" y="192640"/>
                  <a:pt x="2172072" y="193998"/>
                  <a:pt x="2168128" y="193998"/>
                </a:cubicBezTo>
                <a:cubicBezTo>
                  <a:pt x="2164184" y="193998"/>
                  <a:pt x="2160798" y="192640"/>
                  <a:pt x="2157970" y="189923"/>
                </a:cubicBezTo>
                <a:cubicBezTo>
                  <a:pt x="2155143" y="187207"/>
                  <a:pt x="2153729" y="183840"/>
                  <a:pt x="2153729" y="179822"/>
                </a:cubicBezTo>
                <a:cubicBezTo>
                  <a:pt x="2153729" y="175878"/>
                  <a:pt x="2155143" y="172529"/>
                  <a:pt x="2157970" y="169776"/>
                </a:cubicBezTo>
                <a:cubicBezTo>
                  <a:pt x="2160798" y="167023"/>
                  <a:pt x="2164184" y="165646"/>
                  <a:pt x="2168128" y="165646"/>
                </a:cubicBezTo>
                <a:close/>
                <a:moveTo>
                  <a:pt x="1198810" y="157832"/>
                </a:moveTo>
                <a:lnTo>
                  <a:pt x="1198810" y="195784"/>
                </a:lnTo>
                <a:lnTo>
                  <a:pt x="1307976" y="195784"/>
                </a:lnTo>
                <a:lnTo>
                  <a:pt x="1307976" y="157832"/>
                </a:lnTo>
                <a:close/>
                <a:moveTo>
                  <a:pt x="568598" y="151135"/>
                </a:moveTo>
                <a:lnTo>
                  <a:pt x="568598" y="166762"/>
                </a:lnTo>
                <a:lnTo>
                  <a:pt x="648742" y="166762"/>
                </a:lnTo>
                <a:lnTo>
                  <a:pt x="648742" y="151135"/>
                </a:lnTo>
                <a:close/>
                <a:moveTo>
                  <a:pt x="1923008" y="150242"/>
                </a:moveTo>
                <a:cubicBezTo>
                  <a:pt x="1924199" y="156791"/>
                  <a:pt x="1925315" y="162446"/>
                  <a:pt x="1926357" y="167209"/>
                </a:cubicBezTo>
                <a:cubicBezTo>
                  <a:pt x="1896740" y="177478"/>
                  <a:pt x="1866304" y="188268"/>
                  <a:pt x="1835051" y="199579"/>
                </a:cubicBezTo>
                <a:lnTo>
                  <a:pt x="1828130" y="182612"/>
                </a:lnTo>
                <a:cubicBezTo>
                  <a:pt x="1857300" y="173534"/>
                  <a:pt x="1888926" y="162744"/>
                  <a:pt x="1923008" y="150242"/>
                </a:cubicBezTo>
                <a:close/>
                <a:moveTo>
                  <a:pt x="1467371" y="149796"/>
                </a:moveTo>
                <a:lnTo>
                  <a:pt x="1467371" y="165199"/>
                </a:lnTo>
                <a:lnTo>
                  <a:pt x="1556668" y="165199"/>
                </a:lnTo>
                <a:lnTo>
                  <a:pt x="1556668" y="149796"/>
                </a:lnTo>
                <a:close/>
                <a:moveTo>
                  <a:pt x="43867" y="141759"/>
                </a:moveTo>
                <a:cubicBezTo>
                  <a:pt x="54136" y="156046"/>
                  <a:pt x="66452" y="167134"/>
                  <a:pt x="80813" y="175022"/>
                </a:cubicBezTo>
                <a:cubicBezTo>
                  <a:pt x="88850" y="168102"/>
                  <a:pt x="94766" y="157014"/>
                  <a:pt x="98561" y="141759"/>
                </a:cubicBezTo>
                <a:close/>
                <a:moveTo>
                  <a:pt x="3296878" y="131713"/>
                </a:moveTo>
                <a:cubicBezTo>
                  <a:pt x="3289585" y="134690"/>
                  <a:pt x="3278646" y="137220"/>
                  <a:pt x="3264061" y="139303"/>
                </a:cubicBezTo>
                <a:cubicBezTo>
                  <a:pt x="3255801" y="140494"/>
                  <a:pt x="3249959" y="141833"/>
                  <a:pt x="3246536" y="143322"/>
                </a:cubicBezTo>
                <a:cubicBezTo>
                  <a:pt x="3243113" y="144810"/>
                  <a:pt x="3240472" y="146987"/>
                  <a:pt x="3238611" y="149852"/>
                </a:cubicBezTo>
                <a:cubicBezTo>
                  <a:pt x="3236751" y="152716"/>
                  <a:pt x="3235821" y="155898"/>
                  <a:pt x="3235821" y="159395"/>
                </a:cubicBezTo>
                <a:cubicBezTo>
                  <a:pt x="3235821" y="164753"/>
                  <a:pt x="3237849" y="169218"/>
                  <a:pt x="3241904" y="172790"/>
                </a:cubicBezTo>
                <a:cubicBezTo>
                  <a:pt x="3245960" y="176362"/>
                  <a:pt x="3251894" y="178147"/>
                  <a:pt x="3259708" y="178147"/>
                </a:cubicBezTo>
                <a:cubicBezTo>
                  <a:pt x="3267447" y="178147"/>
                  <a:pt x="3274330" y="176455"/>
                  <a:pt x="3280358" y="173069"/>
                </a:cubicBezTo>
                <a:cubicBezTo>
                  <a:pt x="3286385" y="169683"/>
                  <a:pt x="3290813" y="165051"/>
                  <a:pt x="3293641" y="159172"/>
                </a:cubicBezTo>
                <a:cubicBezTo>
                  <a:pt x="3295799" y="154633"/>
                  <a:pt x="3296878" y="147935"/>
                  <a:pt x="3296878" y="139080"/>
                </a:cubicBezTo>
                <a:close/>
                <a:moveTo>
                  <a:pt x="892522" y="130150"/>
                </a:moveTo>
                <a:lnTo>
                  <a:pt x="906140" y="141759"/>
                </a:lnTo>
                <a:cubicBezTo>
                  <a:pt x="880542" y="174799"/>
                  <a:pt x="844823" y="201141"/>
                  <a:pt x="798984" y="220787"/>
                </a:cubicBezTo>
                <a:cubicBezTo>
                  <a:pt x="795412" y="215578"/>
                  <a:pt x="791542" y="210592"/>
                  <a:pt x="787375" y="205829"/>
                </a:cubicBezTo>
                <a:cubicBezTo>
                  <a:pt x="835000" y="186482"/>
                  <a:pt x="870049" y="161255"/>
                  <a:pt x="892522" y="130150"/>
                </a:cubicBezTo>
                <a:close/>
                <a:moveTo>
                  <a:pt x="568598" y="121667"/>
                </a:moveTo>
                <a:lnTo>
                  <a:pt x="568598" y="137294"/>
                </a:lnTo>
                <a:lnTo>
                  <a:pt x="648742" y="137294"/>
                </a:lnTo>
                <a:lnTo>
                  <a:pt x="648742" y="121667"/>
                </a:lnTo>
                <a:close/>
                <a:moveTo>
                  <a:pt x="1467371" y="120551"/>
                </a:moveTo>
                <a:lnTo>
                  <a:pt x="1467371" y="135955"/>
                </a:lnTo>
                <a:lnTo>
                  <a:pt x="1556668" y="135955"/>
                </a:lnTo>
                <a:lnTo>
                  <a:pt x="1556668" y="120551"/>
                </a:lnTo>
                <a:close/>
                <a:moveTo>
                  <a:pt x="1653331" y="118988"/>
                </a:moveTo>
                <a:lnTo>
                  <a:pt x="1653331" y="150242"/>
                </a:lnTo>
                <a:lnTo>
                  <a:pt x="1766515" y="150242"/>
                </a:lnTo>
                <a:lnTo>
                  <a:pt x="1766515" y="118988"/>
                </a:lnTo>
                <a:close/>
                <a:moveTo>
                  <a:pt x="1859161" y="112068"/>
                </a:moveTo>
                <a:cubicBezTo>
                  <a:pt x="1873448" y="120700"/>
                  <a:pt x="1887959" y="130076"/>
                  <a:pt x="1902693" y="140196"/>
                </a:cubicBezTo>
                <a:lnTo>
                  <a:pt x="1891754" y="154930"/>
                </a:lnTo>
                <a:cubicBezTo>
                  <a:pt x="1878211" y="144661"/>
                  <a:pt x="1863923" y="134690"/>
                  <a:pt x="1848892" y="125016"/>
                </a:cubicBezTo>
                <a:close/>
                <a:moveTo>
                  <a:pt x="552524" y="107380"/>
                </a:moveTo>
                <a:lnTo>
                  <a:pt x="664815" y="107380"/>
                </a:lnTo>
                <a:lnTo>
                  <a:pt x="664815" y="194444"/>
                </a:lnTo>
                <a:cubicBezTo>
                  <a:pt x="664815" y="210666"/>
                  <a:pt x="656481" y="218778"/>
                  <a:pt x="639812" y="218778"/>
                </a:cubicBezTo>
                <a:lnTo>
                  <a:pt x="603423" y="218778"/>
                </a:lnTo>
                <a:cubicBezTo>
                  <a:pt x="602679" y="214015"/>
                  <a:pt x="601563" y="208285"/>
                  <a:pt x="600075" y="201588"/>
                </a:cubicBezTo>
                <a:cubicBezTo>
                  <a:pt x="613916" y="202481"/>
                  <a:pt x="625301" y="202927"/>
                  <a:pt x="634231" y="202927"/>
                </a:cubicBezTo>
                <a:cubicBezTo>
                  <a:pt x="643905" y="202927"/>
                  <a:pt x="648742" y="198909"/>
                  <a:pt x="648742" y="190872"/>
                </a:cubicBezTo>
                <a:lnTo>
                  <a:pt x="648742" y="180603"/>
                </a:lnTo>
                <a:lnTo>
                  <a:pt x="568598" y="180603"/>
                </a:lnTo>
                <a:lnTo>
                  <a:pt x="568598" y="220563"/>
                </a:lnTo>
                <a:lnTo>
                  <a:pt x="552524" y="220563"/>
                </a:lnTo>
                <a:close/>
                <a:moveTo>
                  <a:pt x="1449958" y="106263"/>
                </a:moveTo>
                <a:lnTo>
                  <a:pt x="1574080" y="106263"/>
                </a:lnTo>
                <a:lnTo>
                  <a:pt x="1574080" y="193105"/>
                </a:lnTo>
                <a:cubicBezTo>
                  <a:pt x="1574080" y="209178"/>
                  <a:pt x="1565820" y="217289"/>
                  <a:pt x="1549301" y="217438"/>
                </a:cubicBezTo>
                <a:cubicBezTo>
                  <a:pt x="1540520" y="217587"/>
                  <a:pt x="1529283" y="217661"/>
                  <a:pt x="1515591" y="217661"/>
                </a:cubicBezTo>
                <a:cubicBezTo>
                  <a:pt x="1514847" y="212899"/>
                  <a:pt x="1513730" y="207169"/>
                  <a:pt x="1512242" y="200472"/>
                </a:cubicBezTo>
                <a:cubicBezTo>
                  <a:pt x="1525190" y="201365"/>
                  <a:pt x="1535757" y="201811"/>
                  <a:pt x="1543943" y="201811"/>
                </a:cubicBezTo>
                <a:cubicBezTo>
                  <a:pt x="1552426" y="201811"/>
                  <a:pt x="1556667" y="197942"/>
                  <a:pt x="1556668" y="190203"/>
                </a:cubicBezTo>
                <a:lnTo>
                  <a:pt x="1556668" y="179040"/>
                </a:lnTo>
                <a:lnTo>
                  <a:pt x="1467371" y="179040"/>
                </a:lnTo>
                <a:lnTo>
                  <a:pt x="1467371" y="219447"/>
                </a:lnTo>
                <a:lnTo>
                  <a:pt x="1449958" y="219447"/>
                </a:lnTo>
                <a:close/>
                <a:moveTo>
                  <a:pt x="1636365" y="104254"/>
                </a:moveTo>
                <a:lnTo>
                  <a:pt x="1783482" y="104254"/>
                </a:lnTo>
                <a:lnTo>
                  <a:pt x="1783482" y="173013"/>
                </a:lnTo>
                <a:lnTo>
                  <a:pt x="1766515" y="173013"/>
                </a:lnTo>
                <a:lnTo>
                  <a:pt x="1766515" y="164976"/>
                </a:lnTo>
                <a:lnTo>
                  <a:pt x="1653331" y="164976"/>
                </a:lnTo>
                <a:lnTo>
                  <a:pt x="1653331" y="173013"/>
                </a:lnTo>
                <a:lnTo>
                  <a:pt x="1636365" y="173013"/>
                </a:lnTo>
                <a:close/>
                <a:moveTo>
                  <a:pt x="120551" y="102468"/>
                </a:moveTo>
                <a:cubicBezTo>
                  <a:pt x="120179" y="111100"/>
                  <a:pt x="119472" y="119137"/>
                  <a:pt x="118430" y="126579"/>
                </a:cubicBezTo>
                <a:lnTo>
                  <a:pt x="178370" y="126579"/>
                </a:lnTo>
                <a:lnTo>
                  <a:pt x="178370" y="102468"/>
                </a:lnTo>
                <a:close/>
                <a:moveTo>
                  <a:pt x="42639" y="102468"/>
                </a:moveTo>
                <a:lnTo>
                  <a:pt x="42639" y="126579"/>
                </a:lnTo>
                <a:lnTo>
                  <a:pt x="101463" y="126579"/>
                </a:lnTo>
                <a:cubicBezTo>
                  <a:pt x="102431" y="119286"/>
                  <a:pt x="103063" y="111249"/>
                  <a:pt x="103361" y="102468"/>
                </a:cubicBezTo>
                <a:close/>
                <a:moveTo>
                  <a:pt x="1252165" y="95325"/>
                </a:moveTo>
                <a:cubicBezTo>
                  <a:pt x="1233859" y="113333"/>
                  <a:pt x="1213991" y="128811"/>
                  <a:pt x="1192560" y="141759"/>
                </a:cubicBezTo>
                <a:lnTo>
                  <a:pt x="1316012" y="141759"/>
                </a:lnTo>
                <a:cubicBezTo>
                  <a:pt x="1290265" y="128216"/>
                  <a:pt x="1268983" y="112737"/>
                  <a:pt x="1252165" y="95325"/>
                </a:cubicBezTo>
                <a:close/>
                <a:moveTo>
                  <a:pt x="357634" y="91083"/>
                </a:moveTo>
                <a:lnTo>
                  <a:pt x="379735" y="91083"/>
                </a:lnTo>
                <a:cubicBezTo>
                  <a:pt x="372889" y="97780"/>
                  <a:pt x="365819" y="104105"/>
                  <a:pt x="358527" y="110059"/>
                </a:cubicBezTo>
                <a:lnTo>
                  <a:pt x="439787" y="110059"/>
                </a:lnTo>
                <a:lnTo>
                  <a:pt x="439787" y="126355"/>
                </a:lnTo>
                <a:cubicBezTo>
                  <a:pt x="391864" y="178296"/>
                  <a:pt x="327943" y="210518"/>
                  <a:pt x="248022" y="223019"/>
                </a:cubicBezTo>
                <a:cubicBezTo>
                  <a:pt x="245343" y="217661"/>
                  <a:pt x="241994" y="212080"/>
                  <a:pt x="237976" y="206276"/>
                </a:cubicBezTo>
                <a:cubicBezTo>
                  <a:pt x="274290" y="201067"/>
                  <a:pt x="306809" y="192212"/>
                  <a:pt x="335533" y="179710"/>
                </a:cubicBezTo>
                <a:cubicBezTo>
                  <a:pt x="331217" y="174055"/>
                  <a:pt x="325040" y="167134"/>
                  <a:pt x="317004" y="158949"/>
                </a:cubicBezTo>
                <a:lnTo>
                  <a:pt x="330398" y="149126"/>
                </a:lnTo>
                <a:cubicBezTo>
                  <a:pt x="337989" y="157014"/>
                  <a:pt x="344909" y="164827"/>
                  <a:pt x="351160" y="172566"/>
                </a:cubicBezTo>
                <a:cubicBezTo>
                  <a:pt x="376163" y="159767"/>
                  <a:pt x="397669" y="144140"/>
                  <a:pt x="415677" y="125686"/>
                </a:cubicBezTo>
                <a:lnTo>
                  <a:pt x="339105" y="125686"/>
                </a:lnTo>
                <a:cubicBezTo>
                  <a:pt x="312911" y="145331"/>
                  <a:pt x="285303" y="161404"/>
                  <a:pt x="256282" y="173906"/>
                </a:cubicBezTo>
                <a:cubicBezTo>
                  <a:pt x="253603" y="169590"/>
                  <a:pt x="250031" y="164530"/>
                  <a:pt x="245566" y="158725"/>
                </a:cubicBezTo>
                <a:cubicBezTo>
                  <a:pt x="286940" y="142057"/>
                  <a:pt x="324296" y="119509"/>
                  <a:pt x="357634" y="91083"/>
                </a:cubicBezTo>
                <a:close/>
                <a:moveTo>
                  <a:pt x="742057" y="89074"/>
                </a:moveTo>
                <a:lnTo>
                  <a:pt x="758577" y="89074"/>
                </a:lnTo>
                <a:lnTo>
                  <a:pt x="758577" y="106487"/>
                </a:lnTo>
                <a:lnTo>
                  <a:pt x="804341" y="106487"/>
                </a:lnTo>
                <a:lnTo>
                  <a:pt x="804341" y="123007"/>
                </a:lnTo>
                <a:lnTo>
                  <a:pt x="758577" y="123007"/>
                </a:lnTo>
                <a:lnTo>
                  <a:pt x="758577" y="150689"/>
                </a:lnTo>
                <a:lnTo>
                  <a:pt x="767953" y="139303"/>
                </a:lnTo>
                <a:cubicBezTo>
                  <a:pt x="781124" y="149200"/>
                  <a:pt x="794742" y="159618"/>
                  <a:pt x="808806" y="170557"/>
                </a:cubicBezTo>
                <a:lnTo>
                  <a:pt x="797644" y="184845"/>
                </a:lnTo>
                <a:cubicBezTo>
                  <a:pt x="785589" y="173683"/>
                  <a:pt x="772567" y="162521"/>
                  <a:pt x="758577" y="151358"/>
                </a:cubicBezTo>
                <a:lnTo>
                  <a:pt x="758577" y="220787"/>
                </a:lnTo>
                <a:lnTo>
                  <a:pt x="742057" y="220787"/>
                </a:lnTo>
                <a:lnTo>
                  <a:pt x="742057" y="145108"/>
                </a:lnTo>
                <a:cubicBezTo>
                  <a:pt x="729481" y="165423"/>
                  <a:pt x="714896" y="183356"/>
                  <a:pt x="698301" y="198909"/>
                </a:cubicBezTo>
                <a:cubicBezTo>
                  <a:pt x="695474" y="196081"/>
                  <a:pt x="691009" y="192137"/>
                  <a:pt x="684907" y="187077"/>
                </a:cubicBezTo>
                <a:cubicBezTo>
                  <a:pt x="708198" y="168325"/>
                  <a:pt x="726132" y="146968"/>
                  <a:pt x="738708" y="123007"/>
                </a:cubicBezTo>
                <a:lnTo>
                  <a:pt x="693167" y="123007"/>
                </a:lnTo>
                <a:lnTo>
                  <a:pt x="693167" y="106487"/>
                </a:lnTo>
                <a:lnTo>
                  <a:pt x="742057" y="106487"/>
                </a:lnTo>
                <a:close/>
                <a:moveTo>
                  <a:pt x="3936057" y="86618"/>
                </a:moveTo>
                <a:cubicBezTo>
                  <a:pt x="3926011" y="86618"/>
                  <a:pt x="3917677" y="90376"/>
                  <a:pt x="3911054" y="97892"/>
                </a:cubicBezTo>
                <a:cubicBezTo>
                  <a:pt x="3904431" y="105408"/>
                  <a:pt x="3901120" y="116756"/>
                  <a:pt x="3901120" y="131936"/>
                </a:cubicBezTo>
                <a:cubicBezTo>
                  <a:pt x="3901120" y="147117"/>
                  <a:pt x="3904431" y="158484"/>
                  <a:pt x="3911054" y="166037"/>
                </a:cubicBezTo>
                <a:cubicBezTo>
                  <a:pt x="3917677" y="173590"/>
                  <a:pt x="3926011" y="177366"/>
                  <a:pt x="3936057" y="177366"/>
                </a:cubicBezTo>
                <a:cubicBezTo>
                  <a:pt x="3946029" y="177366"/>
                  <a:pt x="3954326" y="173571"/>
                  <a:pt x="3960949" y="165981"/>
                </a:cubicBezTo>
                <a:cubicBezTo>
                  <a:pt x="3967571" y="158391"/>
                  <a:pt x="3970883" y="146819"/>
                  <a:pt x="3970883" y="131267"/>
                </a:cubicBezTo>
                <a:cubicBezTo>
                  <a:pt x="3970883" y="116607"/>
                  <a:pt x="3967553" y="105501"/>
                  <a:pt x="3960893" y="97948"/>
                </a:cubicBezTo>
                <a:cubicBezTo>
                  <a:pt x="3954233" y="90395"/>
                  <a:pt x="3945954" y="86618"/>
                  <a:pt x="3936057" y="86618"/>
                </a:cubicBezTo>
                <a:close/>
                <a:moveTo>
                  <a:pt x="3393132" y="86618"/>
                </a:moveTo>
                <a:cubicBezTo>
                  <a:pt x="3383086" y="86618"/>
                  <a:pt x="3374752" y="90376"/>
                  <a:pt x="3368129" y="97892"/>
                </a:cubicBezTo>
                <a:cubicBezTo>
                  <a:pt x="3361506" y="105408"/>
                  <a:pt x="3358195" y="116756"/>
                  <a:pt x="3358195" y="131936"/>
                </a:cubicBezTo>
                <a:cubicBezTo>
                  <a:pt x="3358195" y="147117"/>
                  <a:pt x="3361506" y="158484"/>
                  <a:pt x="3368129" y="166037"/>
                </a:cubicBezTo>
                <a:cubicBezTo>
                  <a:pt x="3374752" y="173590"/>
                  <a:pt x="3383086" y="177366"/>
                  <a:pt x="3393132" y="177366"/>
                </a:cubicBezTo>
                <a:cubicBezTo>
                  <a:pt x="3403104" y="177366"/>
                  <a:pt x="3411401" y="173571"/>
                  <a:pt x="3418024" y="165981"/>
                </a:cubicBezTo>
                <a:cubicBezTo>
                  <a:pt x="3424646" y="158391"/>
                  <a:pt x="3427958" y="146819"/>
                  <a:pt x="3427958" y="131267"/>
                </a:cubicBezTo>
                <a:cubicBezTo>
                  <a:pt x="3427958" y="116607"/>
                  <a:pt x="3424628" y="105501"/>
                  <a:pt x="3417968" y="97948"/>
                </a:cubicBezTo>
                <a:cubicBezTo>
                  <a:pt x="3411308" y="90395"/>
                  <a:pt x="3403029" y="86618"/>
                  <a:pt x="3393132" y="86618"/>
                </a:cubicBezTo>
                <a:close/>
                <a:moveTo>
                  <a:pt x="1372046" y="77912"/>
                </a:moveTo>
                <a:lnTo>
                  <a:pt x="1416248" y="77912"/>
                </a:lnTo>
                <a:lnTo>
                  <a:pt x="1416248" y="181943"/>
                </a:lnTo>
                <a:cubicBezTo>
                  <a:pt x="1424583" y="176287"/>
                  <a:pt x="1432917" y="170408"/>
                  <a:pt x="1441251" y="164306"/>
                </a:cubicBezTo>
                <a:cubicBezTo>
                  <a:pt x="1441698" y="171748"/>
                  <a:pt x="1442219" y="178222"/>
                  <a:pt x="1442814" y="183729"/>
                </a:cubicBezTo>
                <a:cubicBezTo>
                  <a:pt x="1426740" y="194444"/>
                  <a:pt x="1413123" y="204118"/>
                  <a:pt x="1401961" y="212750"/>
                </a:cubicBezTo>
                <a:lnTo>
                  <a:pt x="1391692" y="198016"/>
                </a:lnTo>
                <a:cubicBezTo>
                  <a:pt x="1396752" y="193254"/>
                  <a:pt x="1399282" y="186779"/>
                  <a:pt x="1399282" y="178594"/>
                </a:cubicBezTo>
                <a:lnTo>
                  <a:pt x="1399282" y="94208"/>
                </a:lnTo>
                <a:lnTo>
                  <a:pt x="1372046" y="94208"/>
                </a:lnTo>
                <a:close/>
                <a:moveTo>
                  <a:pt x="1247254" y="75903"/>
                </a:moveTo>
                <a:lnTo>
                  <a:pt x="1266006" y="78805"/>
                </a:lnTo>
                <a:cubicBezTo>
                  <a:pt x="1264816" y="80144"/>
                  <a:pt x="1263551" y="81632"/>
                  <a:pt x="1262211" y="83270"/>
                </a:cubicBezTo>
                <a:cubicBezTo>
                  <a:pt x="1290786" y="110654"/>
                  <a:pt x="1324942" y="129406"/>
                  <a:pt x="1364679" y="139527"/>
                </a:cubicBezTo>
                <a:cubicBezTo>
                  <a:pt x="1359768" y="146968"/>
                  <a:pt x="1356122" y="153293"/>
                  <a:pt x="1353740" y="158502"/>
                </a:cubicBezTo>
                <a:cubicBezTo>
                  <a:pt x="1343918" y="154930"/>
                  <a:pt x="1334616" y="150986"/>
                  <a:pt x="1325835" y="146670"/>
                </a:cubicBezTo>
                <a:lnTo>
                  <a:pt x="1325835" y="221903"/>
                </a:lnTo>
                <a:lnTo>
                  <a:pt x="1307976" y="221903"/>
                </a:lnTo>
                <a:lnTo>
                  <a:pt x="1307976" y="211857"/>
                </a:lnTo>
                <a:lnTo>
                  <a:pt x="1198810" y="211857"/>
                </a:lnTo>
                <a:lnTo>
                  <a:pt x="1198810" y="221903"/>
                </a:lnTo>
                <a:lnTo>
                  <a:pt x="1180951" y="221903"/>
                </a:lnTo>
                <a:lnTo>
                  <a:pt x="1180951" y="148679"/>
                </a:lnTo>
                <a:cubicBezTo>
                  <a:pt x="1171277" y="153888"/>
                  <a:pt x="1161380" y="158577"/>
                  <a:pt x="1151260" y="162744"/>
                </a:cubicBezTo>
                <a:cubicBezTo>
                  <a:pt x="1148581" y="157237"/>
                  <a:pt x="1145307" y="151954"/>
                  <a:pt x="1141437" y="146894"/>
                </a:cubicBezTo>
                <a:cubicBezTo>
                  <a:pt x="1187574" y="127397"/>
                  <a:pt x="1222846" y="103733"/>
                  <a:pt x="1247254" y="75903"/>
                </a:cubicBezTo>
                <a:close/>
                <a:moveTo>
                  <a:pt x="3582702" y="72666"/>
                </a:moveTo>
                <a:lnTo>
                  <a:pt x="3602794" y="72666"/>
                </a:lnTo>
                <a:lnTo>
                  <a:pt x="3602794" y="138410"/>
                </a:lnTo>
                <a:cubicBezTo>
                  <a:pt x="3602794" y="148903"/>
                  <a:pt x="3603203" y="155972"/>
                  <a:pt x="3604022" y="159618"/>
                </a:cubicBezTo>
                <a:cubicBezTo>
                  <a:pt x="3605287" y="164902"/>
                  <a:pt x="3607966" y="169050"/>
                  <a:pt x="3612058" y="172064"/>
                </a:cubicBezTo>
                <a:cubicBezTo>
                  <a:pt x="3616151" y="175078"/>
                  <a:pt x="3621211" y="176585"/>
                  <a:pt x="3627239" y="176585"/>
                </a:cubicBezTo>
                <a:cubicBezTo>
                  <a:pt x="3633266" y="176585"/>
                  <a:pt x="3638922" y="175041"/>
                  <a:pt x="3644205" y="171952"/>
                </a:cubicBezTo>
                <a:cubicBezTo>
                  <a:pt x="3649489" y="168864"/>
                  <a:pt x="3653228" y="164660"/>
                  <a:pt x="3655423" y="159339"/>
                </a:cubicBezTo>
                <a:cubicBezTo>
                  <a:pt x="3657618" y="154019"/>
                  <a:pt x="3658716" y="146298"/>
                  <a:pt x="3658716" y="136178"/>
                </a:cubicBezTo>
                <a:lnTo>
                  <a:pt x="3658716" y="72666"/>
                </a:lnTo>
                <a:lnTo>
                  <a:pt x="3678808" y="72666"/>
                </a:lnTo>
                <a:lnTo>
                  <a:pt x="3678808" y="191207"/>
                </a:lnTo>
                <a:lnTo>
                  <a:pt x="3660837" y="191207"/>
                </a:lnTo>
                <a:lnTo>
                  <a:pt x="3660837" y="173794"/>
                </a:lnTo>
                <a:cubicBezTo>
                  <a:pt x="3651609" y="187189"/>
                  <a:pt x="3639071" y="193886"/>
                  <a:pt x="3623220" y="193886"/>
                </a:cubicBezTo>
                <a:cubicBezTo>
                  <a:pt x="3616225" y="193886"/>
                  <a:pt x="3609696" y="192547"/>
                  <a:pt x="3603631" y="189868"/>
                </a:cubicBezTo>
                <a:cubicBezTo>
                  <a:pt x="3597566" y="187189"/>
                  <a:pt x="3593064" y="183822"/>
                  <a:pt x="3590125" y="179766"/>
                </a:cubicBezTo>
                <a:cubicBezTo>
                  <a:pt x="3587185" y="175710"/>
                  <a:pt x="3585120" y="170743"/>
                  <a:pt x="3583930" y="164865"/>
                </a:cubicBezTo>
                <a:cubicBezTo>
                  <a:pt x="3583111" y="160921"/>
                  <a:pt x="3582702" y="154670"/>
                  <a:pt x="3582702" y="146112"/>
                </a:cubicBezTo>
                <a:close/>
                <a:moveTo>
                  <a:pt x="3457463" y="72666"/>
                </a:moveTo>
                <a:lnTo>
                  <a:pt x="3479118" y="72666"/>
                </a:lnTo>
                <a:lnTo>
                  <a:pt x="3503786" y="141312"/>
                </a:lnTo>
                <a:cubicBezTo>
                  <a:pt x="3506986" y="150019"/>
                  <a:pt x="3509851" y="159172"/>
                  <a:pt x="3512381" y="168771"/>
                </a:cubicBezTo>
                <a:cubicBezTo>
                  <a:pt x="3514687" y="159544"/>
                  <a:pt x="3517441" y="150540"/>
                  <a:pt x="3520641" y="141759"/>
                </a:cubicBezTo>
                <a:lnTo>
                  <a:pt x="3545979" y="72666"/>
                </a:lnTo>
                <a:lnTo>
                  <a:pt x="3566070" y="72666"/>
                </a:lnTo>
                <a:lnTo>
                  <a:pt x="3520975" y="193216"/>
                </a:lnTo>
                <a:cubicBezTo>
                  <a:pt x="3516139" y="206239"/>
                  <a:pt x="3512381" y="215206"/>
                  <a:pt x="3509702" y="220117"/>
                </a:cubicBezTo>
                <a:cubicBezTo>
                  <a:pt x="3506130" y="226740"/>
                  <a:pt x="3502037" y="231595"/>
                  <a:pt x="3497423" y="234684"/>
                </a:cubicBezTo>
                <a:cubicBezTo>
                  <a:pt x="3492810" y="237772"/>
                  <a:pt x="3487303" y="239316"/>
                  <a:pt x="3480903" y="239316"/>
                </a:cubicBezTo>
                <a:cubicBezTo>
                  <a:pt x="3477034" y="239316"/>
                  <a:pt x="3472718" y="238497"/>
                  <a:pt x="3467955" y="236860"/>
                </a:cubicBezTo>
                <a:lnTo>
                  <a:pt x="3465723" y="217996"/>
                </a:lnTo>
                <a:cubicBezTo>
                  <a:pt x="3470113" y="219187"/>
                  <a:pt x="3473946" y="219782"/>
                  <a:pt x="3477220" y="219782"/>
                </a:cubicBezTo>
                <a:cubicBezTo>
                  <a:pt x="3481685" y="219782"/>
                  <a:pt x="3485257" y="219038"/>
                  <a:pt x="3487936" y="217550"/>
                </a:cubicBezTo>
                <a:cubicBezTo>
                  <a:pt x="3490615" y="216061"/>
                  <a:pt x="3492810" y="213978"/>
                  <a:pt x="3494521" y="211299"/>
                </a:cubicBezTo>
                <a:cubicBezTo>
                  <a:pt x="3495786" y="209290"/>
                  <a:pt x="3497833" y="204304"/>
                  <a:pt x="3500660" y="196342"/>
                </a:cubicBezTo>
                <a:cubicBezTo>
                  <a:pt x="3501033" y="195225"/>
                  <a:pt x="3501628" y="193588"/>
                  <a:pt x="3502446" y="191430"/>
                </a:cubicBezTo>
                <a:close/>
                <a:moveTo>
                  <a:pt x="3173685" y="72666"/>
                </a:moveTo>
                <a:lnTo>
                  <a:pt x="3193777" y="72666"/>
                </a:lnTo>
                <a:lnTo>
                  <a:pt x="3193777" y="191207"/>
                </a:lnTo>
                <a:lnTo>
                  <a:pt x="3173685" y="191207"/>
                </a:lnTo>
                <a:close/>
                <a:moveTo>
                  <a:pt x="3125837" y="72666"/>
                </a:moveTo>
                <a:lnTo>
                  <a:pt x="3145929" y="72666"/>
                </a:lnTo>
                <a:lnTo>
                  <a:pt x="3145929" y="197681"/>
                </a:lnTo>
                <a:cubicBezTo>
                  <a:pt x="3145929" y="212266"/>
                  <a:pt x="3144031" y="222424"/>
                  <a:pt x="3140236" y="228154"/>
                </a:cubicBezTo>
                <a:cubicBezTo>
                  <a:pt x="3135399" y="235595"/>
                  <a:pt x="3127362" y="239316"/>
                  <a:pt x="3116126" y="239316"/>
                </a:cubicBezTo>
                <a:cubicBezTo>
                  <a:pt x="3110694" y="239316"/>
                  <a:pt x="3105447" y="238609"/>
                  <a:pt x="3100387" y="237195"/>
                </a:cubicBezTo>
                <a:lnTo>
                  <a:pt x="3104182" y="220117"/>
                </a:lnTo>
                <a:cubicBezTo>
                  <a:pt x="3108201" y="221159"/>
                  <a:pt x="3111363" y="221680"/>
                  <a:pt x="3113670" y="221680"/>
                </a:cubicBezTo>
                <a:cubicBezTo>
                  <a:pt x="3117763" y="221680"/>
                  <a:pt x="3120814" y="220322"/>
                  <a:pt x="3122823" y="217606"/>
                </a:cubicBezTo>
                <a:cubicBezTo>
                  <a:pt x="3124832" y="214889"/>
                  <a:pt x="3125837" y="208099"/>
                  <a:pt x="3125837" y="197235"/>
                </a:cubicBezTo>
                <a:close/>
                <a:moveTo>
                  <a:pt x="2954610" y="72666"/>
                </a:moveTo>
                <a:lnTo>
                  <a:pt x="2974702" y="72666"/>
                </a:lnTo>
                <a:lnTo>
                  <a:pt x="2974702" y="191207"/>
                </a:lnTo>
                <a:lnTo>
                  <a:pt x="2954610" y="191207"/>
                </a:lnTo>
                <a:close/>
                <a:moveTo>
                  <a:pt x="2830041" y="72666"/>
                </a:moveTo>
                <a:lnTo>
                  <a:pt x="2855156" y="72666"/>
                </a:lnTo>
                <a:lnTo>
                  <a:pt x="2873350" y="100459"/>
                </a:lnTo>
                <a:cubicBezTo>
                  <a:pt x="2876773" y="105743"/>
                  <a:pt x="2879526" y="110170"/>
                  <a:pt x="2881610" y="113742"/>
                </a:cubicBezTo>
                <a:cubicBezTo>
                  <a:pt x="2884884" y="108831"/>
                  <a:pt x="2887898" y="104478"/>
                  <a:pt x="2890651" y="100682"/>
                </a:cubicBezTo>
                <a:lnTo>
                  <a:pt x="2910631" y="72666"/>
                </a:lnTo>
                <a:lnTo>
                  <a:pt x="2934630" y="72666"/>
                </a:lnTo>
                <a:lnTo>
                  <a:pt x="2893665" y="128476"/>
                </a:lnTo>
                <a:lnTo>
                  <a:pt x="2937755" y="191207"/>
                </a:lnTo>
                <a:lnTo>
                  <a:pt x="2913087" y="191207"/>
                </a:lnTo>
                <a:lnTo>
                  <a:pt x="2888754" y="154372"/>
                </a:lnTo>
                <a:lnTo>
                  <a:pt x="2882280" y="144438"/>
                </a:lnTo>
                <a:lnTo>
                  <a:pt x="2851138" y="191207"/>
                </a:lnTo>
                <a:lnTo>
                  <a:pt x="2826804" y="191207"/>
                </a:lnTo>
                <a:lnTo>
                  <a:pt x="2870113" y="129592"/>
                </a:lnTo>
                <a:close/>
                <a:moveTo>
                  <a:pt x="2282874" y="72666"/>
                </a:moveTo>
                <a:lnTo>
                  <a:pt x="2303636" y="72666"/>
                </a:lnTo>
                <a:lnTo>
                  <a:pt x="2322500" y="141089"/>
                </a:lnTo>
                <a:lnTo>
                  <a:pt x="2329532" y="166539"/>
                </a:lnTo>
                <a:cubicBezTo>
                  <a:pt x="2329830" y="165274"/>
                  <a:pt x="2331876" y="157125"/>
                  <a:pt x="2335671" y="142094"/>
                </a:cubicBezTo>
                <a:lnTo>
                  <a:pt x="2354535" y="72666"/>
                </a:lnTo>
                <a:lnTo>
                  <a:pt x="2375185" y="72666"/>
                </a:lnTo>
                <a:lnTo>
                  <a:pt x="2392933" y="141424"/>
                </a:lnTo>
                <a:lnTo>
                  <a:pt x="2398849" y="164083"/>
                </a:lnTo>
                <a:lnTo>
                  <a:pt x="2405658" y="141201"/>
                </a:lnTo>
                <a:lnTo>
                  <a:pt x="2425973" y="72666"/>
                </a:lnTo>
                <a:lnTo>
                  <a:pt x="2444799" y="72666"/>
                </a:lnTo>
                <a:lnTo>
                  <a:pt x="2445506" y="72666"/>
                </a:lnTo>
                <a:lnTo>
                  <a:pt x="2465561" y="72666"/>
                </a:lnTo>
                <a:lnTo>
                  <a:pt x="2484425" y="141089"/>
                </a:lnTo>
                <a:lnTo>
                  <a:pt x="2491457" y="166539"/>
                </a:lnTo>
                <a:cubicBezTo>
                  <a:pt x="2491755" y="165274"/>
                  <a:pt x="2493801" y="157125"/>
                  <a:pt x="2497596" y="142094"/>
                </a:cubicBezTo>
                <a:lnTo>
                  <a:pt x="2516460" y="72666"/>
                </a:lnTo>
                <a:lnTo>
                  <a:pt x="2537110" y="72666"/>
                </a:lnTo>
                <a:lnTo>
                  <a:pt x="2554858" y="141424"/>
                </a:lnTo>
                <a:lnTo>
                  <a:pt x="2560774" y="164083"/>
                </a:lnTo>
                <a:lnTo>
                  <a:pt x="2567583" y="141201"/>
                </a:lnTo>
                <a:lnTo>
                  <a:pt x="2587898" y="72666"/>
                </a:lnTo>
                <a:lnTo>
                  <a:pt x="2606724" y="72666"/>
                </a:lnTo>
                <a:lnTo>
                  <a:pt x="2607431" y="72666"/>
                </a:lnTo>
                <a:lnTo>
                  <a:pt x="2627486" y="72666"/>
                </a:lnTo>
                <a:lnTo>
                  <a:pt x="2646350" y="141089"/>
                </a:lnTo>
                <a:lnTo>
                  <a:pt x="2653382" y="166539"/>
                </a:lnTo>
                <a:cubicBezTo>
                  <a:pt x="2653680" y="165274"/>
                  <a:pt x="2655726" y="157125"/>
                  <a:pt x="2659521" y="142094"/>
                </a:cubicBezTo>
                <a:lnTo>
                  <a:pt x="2678385" y="72666"/>
                </a:lnTo>
                <a:lnTo>
                  <a:pt x="2699035" y="72666"/>
                </a:lnTo>
                <a:lnTo>
                  <a:pt x="2716783" y="141424"/>
                </a:lnTo>
                <a:lnTo>
                  <a:pt x="2722699" y="164083"/>
                </a:lnTo>
                <a:lnTo>
                  <a:pt x="2729508" y="141201"/>
                </a:lnTo>
                <a:lnTo>
                  <a:pt x="2749823" y="72666"/>
                </a:lnTo>
                <a:lnTo>
                  <a:pt x="2769356" y="72666"/>
                </a:lnTo>
                <a:lnTo>
                  <a:pt x="2732298" y="191207"/>
                </a:lnTo>
                <a:lnTo>
                  <a:pt x="2711425" y="191207"/>
                </a:lnTo>
                <a:lnTo>
                  <a:pt x="2692561" y="120216"/>
                </a:lnTo>
                <a:lnTo>
                  <a:pt x="2687984" y="100013"/>
                </a:lnTo>
                <a:lnTo>
                  <a:pt x="2663986" y="191207"/>
                </a:lnTo>
                <a:lnTo>
                  <a:pt x="2643001" y="191207"/>
                </a:lnTo>
                <a:lnTo>
                  <a:pt x="2607074" y="73808"/>
                </a:lnTo>
                <a:lnTo>
                  <a:pt x="2570373" y="191207"/>
                </a:lnTo>
                <a:lnTo>
                  <a:pt x="2549500" y="191207"/>
                </a:lnTo>
                <a:lnTo>
                  <a:pt x="2530636" y="120216"/>
                </a:lnTo>
                <a:lnTo>
                  <a:pt x="2526059" y="100013"/>
                </a:lnTo>
                <a:lnTo>
                  <a:pt x="2502061" y="191207"/>
                </a:lnTo>
                <a:lnTo>
                  <a:pt x="2481076" y="191207"/>
                </a:lnTo>
                <a:lnTo>
                  <a:pt x="2445149" y="73808"/>
                </a:lnTo>
                <a:lnTo>
                  <a:pt x="2408448" y="191207"/>
                </a:lnTo>
                <a:lnTo>
                  <a:pt x="2387575" y="191207"/>
                </a:lnTo>
                <a:lnTo>
                  <a:pt x="2368711" y="120216"/>
                </a:lnTo>
                <a:lnTo>
                  <a:pt x="2364134" y="100013"/>
                </a:lnTo>
                <a:lnTo>
                  <a:pt x="2340136" y="191207"/>
                </a:lnTo>
                <a:lnTo>
                  <a:pt x="2319151" y="191207"/>
                </a:lnTo>
                <a:close/>
                <a:moveTo>
                  <a:pt x="885155" y="71214"/>
                </a:moveTo>
                <a:lnTo>
                  <a:pt x="899219" y="82153"/>
                </a:lnTo>
                <a:cubicBezTo>
                  <a:pt x="879574" y="104775"/>
                  <a:pt x="853529" y="124793"/>
                  <a:pt x="821085" y="142205"/>
                </a:cubicBezTo>
                <a:cubicBezTo>
                  <a:pt x="818406" y="137889"/>
                  <a:pt x="814983" y="132904"/>
                  <a:pt x="810816" y="127248"/>
                </a:cubicBezTo>
                <a:cubicBezTo>
                  <a:pt x="844302" y="110877"/>
                  <a:pt x="869082" y="92199"/>
                  <a:pt x="885155" y="71214"/>
                </a:cubicBezTo>
                <a:close/>
                <a:moveTo>
                  <a:pt x="1671414" y="70098"/>
                </a:moveTo>
                <a:lnTo>
                  <a:pt x="1747093" y="70098"/>
                </a:lnTo>
                <a:lnTo>
                  <a:pt x="1747093" y="84832"/>
                </a:lnTo>
                <a:lnTo>
                  <a:pt x="1671414" y="84832"/>
                </a:lnTo>
                <a:close/>
                <a:moveTo>
                  <a:pt x="4065686" y="69987"/>
                </a:moveTo>
                <a:cubicBezTo>
                  <a:pt x="4074467" y="69987"/>
                  <a:pt x="4081667" y="71810"/>
                  <a:pt x="4087285" y="75456"/>
                </a:cubicBezTo>
                <a:cubicBezTo>
                  <a:pt x="4092903" y="79102"/>
                  <a:pt x="4096866" y="84200"/>
                  <a:pt x="4099173" y="90748"/>
                </a:cubicBezTo>
                <a:cubicBezTo>
                  <a:pt x="4108549" y="76907"/>
                  <a:pt x="4120753" y="69987"/>
                  <a:pt x="4135785" y="69987"/>
                </a:cubicBezTo>
                <a:cubicBezTo>
                  <a:pt x="4147542" y="69987"/>
                  <a:pt x="4156583" y="73242"/>
                  <a:pt x="4162909" y="79753"/>
                </a:cubicBezTo>
                <a:cubicBezTo>
                  <a:pt x="4169234" y="86265"/>
                  <a:pt x="4172396" y="96292"/>
                  <a:pt x="4172396" y="109835"/>
                </a:cubicBezTo>
                <a:lnTo>
                  <a:pt x="4172396" y="191207"/>
                </a:lnTo>
                <a:lnTo>
                  <a:pt x="4152416" y="191207"/>
                </a:lnTo>
                <a:lnTo>
                  <a:pt x="4152416" y="116533"/>
                </a:lnTo>
                <a:cubicBezTo>
                  <a:pt x="4152416" y="108496"/>
                  <a:pt x="4151765" y="102710"/>
                  <a:pt x="4150463" y="99176"/>
                </a:cubicBezTo>
                <a:cubicBezTo>
                  <a:pt x="4149161" y="95641"/>
                  <a:pt x="4146798" y="92795"/>
                  <a:pt x="4143375" y="90637"/>
                </a:cubicBezTo>
                <a:cubicBezTo>
                  <a:pt x="4139952" y="88479"/>
                  <a:pt x="4135933" y="87400"/>
                  <a:pt x="4131320" y="87400"/>
                </a:cubicBezTo>
                <a:cubicBezTo>
                  <a:pt x="4122985" y="87400"/>
                  <a:pt x="4116065" y="90171"/>
                  <a:pt x="4110558" y="95715"/>
                </a:cubicBezTo>
                <a:cubicBezTo>
                  <a:pt x="4105052" y="101259"/>
                  <a:pt x="4102298" y="110133"/>
                  <a:pt x="4102298" y="122337"/>
                </a:cubicBezTo>
                <a:lnTo>
                  <a:pt x="4102298" y="191207"/>
                </a:lnTo>
                <a:lnTo>
                  <a:pt x="4082206" y="191207"/>
                </a:lnTo>
                <a:lnTo>
                  <a:pt x="4082206" y="114189"/>
                </a:lnTo>
                <a:cubicBezTo>
                  <a:pt x="4082206" y="105259"/>
                  <a:pt x="4080569" y="98562"/>
                  <a:pt x="4077295" y="94097"/>
                </a:cubicBezTo>
                <a:cubicBezTo>
                  <a:pt x="4074021" y="89632"/>
                  <a:pt x="4068663" y="87400"/>
                  <a:pt x="4061222" y="87400"/>
                </a:cubicBezTo>
                <a:cubicBezTo>
                  <a:pt x="4055566" y="87400"/>
                  <a:pt x="4050339" y="88888"/>
                  <a:pt x="4045539" y="91864"/>
                </a:cubicBezTo>
                <a:cubicBezTo>
                  <a:pt x="4040739" y="94841"/>
                  <a:pt x="4037260" y="99194"/>
                  <a:pt x="4035102" y="104924"/>
                </a:cubicBezTo>
                <a:cubicBezTo>
                  <a:pt x="4032944" y="110654"/>
                  <a:pt x="4031865" y="118914"/>
                  <a:pt x="4031865" y="129704"/>
                </a:cubicBezTo>
                <a:lnTo>
                  <a:pt x="4031865" y="191207"/>
                </a:lnTo>
                <a:lnTo>
                  <a:pt x="4011773" y="191207"/>
                </a:lnTo>
                <a:lnTo>
                  <a:pt x="4011773" y="72666"/>
                </a:lnTo>
                <a:lnTo>
                  <a:pt x="4029744" y="72666"/>
                </a:lnTo>
                <a:lnTo>
                  <a:pt x="4029744" y="89297"/>
                </a:lnTo>
                <a:cubicBezTo>
                  <a:pt x="4033465" y="83493"/>
                  <a:pt x="4038414" y="78823"/>
                  <a:pt x="4044590" y="75289"/>
                </a:cubicBezTo>
                <a:cubicBezTo>
                  <a:pt x="4050766" y="71754"/>
                  <a:pt x="4057799" y="69987"/>
                  <a:pt x="4065686" y="69987"/>
                </a:cubicBezTo>
                <a:close/>
                <a:moveTo>
                  <a:pt x="3936057" y="69987"/>
                </a:moveTo>
                <a:cubicBezTo>
                  <a:pt x="3952354" y="69987"/>
                  <a:pt x="3965674" y="75326"/>
                  <a:pt x="3976017" y="86004"/>
                </a:cubicBezTo>
                <a:cubicBezTo>
                  <a:pt x="3986361" y="96683"/>
                  <a:pt x="3991533" y="111435"/>
                  <a:pt x="3991533" y="130262"/>
                </a:cubicBezTo>
                <a:cubicBezTo>
                  <a:pt x="3991533" y="145517"/>
                  <a:pt x="3989245" y="157516"/>
                  <a:pt x="3984668" y="166260"/>
                </a:cubicBezTo>
                <a:cubicBezTo>
                  <a:pt x="3980092" y="175003"/>
                  <a:pt x="3973432" y="181794"/>
                  <a:pt x="3964688" y="186631"/>
                </a:cubicBezTo>
                <a:cubicBezTo>
                  <a:pt x="3955944" y="191468"/>
                  <a:pt x="3946401" y="193886"/>
                  <a:pt x="3936057" y="193886"/>
                </a:cubicBezTo>
                <a:cubicBezTo>
                  <a:pt x="3919463" y="193886"/>
                  <a:pt x="3906050" y="188565"/>
                  <a:pt x="3895818" y="177924"/>
                </a:cubicBezTo>
                <a:cubicBezTo>
                  <a:pt x="3885586" y="167283"/>
                  <a:pt x="3880470" y="151954"/>
                  <a:pt x="3880470" y="131936"/>
                </a:cubicBezTo>
                <a:cubicBezTo>
                  <a:pt x="3880470" y="109984"/>
                  <a:pt x="3886572" y="93725"/>
                  <a:pt x="3898776" y="83158"/>
                </a:cubicBezTo>
                <a:cubicBezTo>
                  <a:pt x="3908970" y="74377"/>
                  <a:pt x="3921398" y="69987"/>
                  <a:pt x="3936057" y="69987"/>
                </a:cubicBezTo>
                <a:close/>
                <a:moveTo>
                  <a:pt x="3821534" y="69987"/>
                </a:moveTo>
                <a:cubicBezTo>
                  <a:pt x="3834408" y="69987"/>
                  <a:pt x="3844937" y="73242"/>
                  <a:pt x="3853123" y="79753"/>
                </a:cubicBezTo>
                <a:cubicBezTo>
                  <a:pt x="3861308" y="86265"/>
                  <a:pt x="3866554" y="95511"/>
                  <a:pt x="3868861" y="107491"/>
                </a:cubicBezTo>
                <a:lnTo>
                  <a:pt x="3849328" y="110505"/>
                </a:lnTo>
                <a:cubicBezTo>
                  <a:pt x="3847467" y="102543"/>
                  <a:pt x="3844174" y="96552"/>
                  <a:pt x="3839449" y="92534"/>
                </a:cubicBezTo>
                <a:cubicBezTo>
                  <a:pt x="3834724" y="88516"/>
                  <a:pt x="3829012" y="86507"/>
                  <a:pt x="3822315" y="86507"/>
                </a:cubicBezTo>
                <a:cubicBezTo>
                  <a:pt x="3812195" y="86507"/>
                  <a:pt x="3803972" y="90134"/>
                  <a:pt x="3797647" y="97390"/>
                </a:cubicBezTo>
                <a:cubicBezTo>
                  <a:pt x="3791322" y="104645"/>
                  <a:pt x="3788159" y="116123"/>
                  <a:pt x="3788159" y="131825"/>
                </a:cubicBezTo>
                <a:cubicBezTo>
                  <a:pt x="3788159" y="147749"/>
                  <a:pt x="3791210" y="159321"/>
                  <a:pt x="3797312" y="166539"/>
                </a:cubicBezTo>
                <a:cubicBezTo>
                  <a:pt x="3803414" y="173757"/>
                  <a:pt x="3811376" y="177366"/>
                  <a:pt x="3821199" y="177366"/>
                </a:cubicBezTo>
                <a:cubicBezTo>
                  <a:pt x="3829087" y="177366"/>
                  <a:pt x="3835673" y="174948"/>
                  <a:pt x="3840956" y="170111"/>
                </a:cubicBezTo>
                <a:cubicBezTo>
                  <a:pt x="3846239" y="165274"/>
                  <a:pt x="3849588" y="157832"/>
                  <a:pt x="3851002" y="147787"/>
                </a:cubicBezTo>
                <a:lnTo>
                  <a:pt x="3870759" y="150354"/>
                </a:lnTo>
                <a:cubicBezTo>
                  <a:pt x="3868601" y="163972"/>
                  <a:pt x="3863076" y="174631"/>
                  <a:pt x="3854183" y="182333"/>
                </a:cubicBezTo>
                <a:cubicBezTo>
                  <a:pt x="3845291" y="190035"/>
                  <a:pt x="3834370" y="193886"/>
                  <a:pt x="3821422" y="193886"/>
                </a:cubicBezTo>
                <a:cubicBezTo>
                  <a:pt x="3805200" y="193886"/>
                  <a:pt x="3792159" y="188584"/>
                  <a:pt x="3782299" y="177980"/>
                </a:cubicBezTo>
                <a:cubicBezTo>
                  <a:pt x="3772439" y="167376"/>
                  <a:pt x="3767509" y="152177"/>
                  <a:pt x="3767509" y="132383"/>
                </a:cubicBezTo>
                <a:cubicBezTo>
                  <a:pt x="3767509" y="119584"/>
                  <a:pt x="3769630" y="108384"/>
                  <a:pt x="3773872" y="98785"/>
                </a:cubicBezTo>
                <a:cubicBezTo>
                  <a:pt x="3778113" y="89185"/>
                  <a:pt x="3784569" y="81986"/>
                  <a:pt x="3793238" y="77186"/>
                </a:cubicBezTo>
                <a:cubicBezTo>
                  <a:pt x="3801907" y="72386"/>
                  <a:pt x="3811339" y="69987"/>
                  <a:pt x="3821534" y="69987"/>
                </a:cubicBezTo>
                <a:close/>
                <a:moveTo>
                  <a:pt x="3393132" y="69987"/>
                </a:moveTo>
                <a:cubicBezTo>
                  <a:pt x="3409429" y="69987"/>
                  <a:pt x="3422749" y="75326"/>
                  <a:pt x="3433092" y="86004"/>
                </a:cubicBezTo>
                <a:cubicBezTo>
                  <a:pt x="3443436" y="96683"/>
                  <a:pt x="3448608" y="111435"/>
                  <a:pt x="3448608" y="130262"/>
                </a:cubicBezTo>
                <a:cubicBezTo>
                  <a:pt x="3448608" y="145517"/>
                  <a:pt x="3446320" y="157516"/>
                  <a:pt x="3441743" y="166260"/>
                </a:cubicBezTo>
                <a:cubicBezTo>
                  <a:pt x="3437167" y="175003"/>
                  <a:pt x="3430507" y="181794"/>
                  <a:pt x="3421763" y="186631"/>
                </a:cubicBezTo>
                <a:cubicBezTo>
                  <a:pt x="3413019" y="191468"/>
                  <a:pt x="3403476" y="193886"/>
                  <a:pt x="3393132" y="193886"/>
                </a:cubicBezTo>
                <a:cubicBezTo>
                  <a:pt x="3376538" y="193886"/>
                  <a:pt x="3363125" y="188565"/>
                  <a:pt x="3352893" y="177924"/>
                </a:cubicBezTo>
                <a:cubicBezTo>
                  <a:pt x="3342661" y="167283"/>
                  <a:pt x="3337545" y="151954"/>
                  <a:pt x="3337545" y="131936"/>
                </a:cubicBezTo>
                <a:cubicBezTo>
                  <a:pt x="3337545" y="109984"/>
                  <a:pt x="3343647" y="93725"/>
                  <a:pt x="3355851" y="83158"/>
                </a:cubicBezTo>
                <a:cubicBezTo>
                  <a:pt x="3366045" y="74377"/>
                  <a:pt x="3378473" y="69987"/>
                  <a:pt x="3393132" y="69987"/>
                </a:cubicBezTo>
                <a:close/>
                <a:moveTo>
                  <a:pt x="3271316" y="69987"/>
                </a:moveTo>
                <a:cubicBezTo>
                  <a:pt x="3281437" y="69987"/>
                  <a:pt x="3289659" y="71177"/>
                  <a:pt x="3295985" y="73559"/>
                </a:cubicBezTo>
                <a:cubicBezTo>
                  <a:pt x="3302310" y="75940"/>
                  <a:pt x="3306961" y="78935"/>
                  <a:pt x="3309937" y="82544"/>
                </a:cubicBezTo>
                <a:cubicBezTo>
                  <a:pt x="3312914" y="86153"/>
                  <a:pt x="3314997" y="90711"/>
                  <a:pt x="3316188" y="96218"/>
                </a:cubicBezTo>
                <a:cubicBezTo>
                  <a:pt x="3316858" y="99641"/>
                  <a:pt x="3317193" y="105817"/>
                  <a:pt x="3317193" y="114747"/>
                </a:cubicBezTo>
                <a:lnTo>
                  <a:pt x="3317193" y="141536"/>
                </a:lnTo>
                <a:cubicBezTo>
                  <a:pt x="3317193" y="160214"/>
                  <a:pt x="3317620" y="172027"/>
                  <a:pt x="3318476" y="176975"/>
                </a:cubicBezTo>
                <a:cubicBezTo>
                  <a:pt x="3319332" y="181924"/>
                  <a:pt x="3321025" y="186668"/>
                  <a:pt x="3323555" y="191207"/>
                </a:cubicBezTo>
                <a:lnTo>
                  <a:pt x="3302570" y="191207"/>
                </a:lnTo>
                <a:cubicBezTo>
                  <a:pt x="3300487" y="187040"/>
                  <a:pt x="3299147" y="182166"/>
                  <a:pt x="3298552" y="176585"/>
                </a:cubicBezTo>
                <a:cubicBezTo>
                  <a:pt x="3291110" y="182910"/>
                  <a:pt x="3283948" y="187375"/>
                  <a:pt x="3277065" y="189979"/>
                </a:cubicBezTo>
                <a:cubicBezTo>
                  <a:pt x="3270181" y="192584"/>
                  <a:pt x="3262796" y="193886"/>
                  <a:pt x="3254908" y="193886"/>
                </a:cubicBezTo>
                <a:cubicBezTo>
                  <a:pt x="3241886" y="193886"/>
                  <a:pt x="3231877" y="190705"/>
                  <a:pt x="3224882" y="184342"/>
                </a:cubicBezTo>
                <a:cubicBezTo>
                  <a:pt x="3217887" y="177980"/>
                  <a:pt x="3214390" y="169850"/>
                  <a:pt x="3214390" y="159953"/>
                </a:cubicBezTo>
                <a:cubicBezTo>
                  <a:pt x="3214390" y="154149"/>
                  <a:pt x="3215710" y="148847"/>
                  <a:pt x="3218352" y="144047"/>
                </a:cubicBezTo>
                <a:cubicBezTo>
                  <a:pt x="3220994" y="139248"/>
                  <a:pt x="3224454" y="135397"/>
                  <a:pt x="3228733" y="132494"/>
                </a:cubicBezTo>
                <a:cubicBezTo>
                  <a:pt x="3233012" y="129592"/>
                  <a:pt x="3237830" y="127397"/>
                  <a:pt x="3243188" y="125909"/>
                </a:cubicBezTo>
                <a:cubicBezTo>
                  <a:pt x="3247132" y="124867"/>
                  <a:pt x="3253085" y="123862"/>
                  <a:pt x="3261047" y="122895"/>
                </a:cubicBezTo>
                <a:cubicBezTo>
                  <a:pt x="3277269" y="120960"/>
                  <a:pt x="3289213" y="118653"/>
                  <a:pt x="3296878" y="115975"/>
                </a:cubicBezTo>
                <a:cubicBezTo>
                  <a:pt x="3296952" y="113221"/>
                  <a:pt x="3296989" y="111472"/>
                  <a:pt x="3296989" y="110728"/>
                </a:cubicBezTo>
                <a:cubicBezTo>
                  <a:pt x="3296989" y="102543"/>
                  <a:pt x="3295092" y="96776"/>
                  <a:pt x="3291296" y="93427"/>
                </a:cubicBezTo>
                <a:cubicBezTo>
                  <a:pt x="3286162" y="88888"/>
                  <a:pt x="3278534" y="86618"/>
                  <a:pt x="3268414" y="86618"/>
                </a:cubicBezTo>
                <a:cubicBezTo>
                  <a:pt x="3258964" y="86618"/>
                  <a:pt x="3251987" y="88274"/>
                  <a:pt x="3247485" y="91585"/>
                </a:cubicBezTo>
                <a:cubicBezTo>
                  <a:pt x="3242983" y="94897"/>
                  <a:pt x="3239653" y="100757"/>
                  <a:pt x="3237495" y="109166"/>
                </a:cubicBezTo>
                <a:lnTo>
                  <a:pt x="3217850" y="106487"/>
                </a:lnTo>
                <a:cubicBezTo>
                  <a:pt x="3219636" y="98078"/>
                  <a:pt x="3222575" y="91288"/>
                  <a:pt x="3226668" y="86116"/>
                </a:cubicBezTo>
                <a:cubicBezTo>
                  <a:pt x="3230761" y="80944"/>
                  <a:pt x="3236677" y="76963"/>
                  <a:pt x="3244416" y="74172"/>
                </a:cubicBezTo>
                <a:cubicBezTo>
                  <a:pt x="3252155" y="71382"/>
                  <a:pt x="3261122" y="69987"/>
                  <a:pt x="3271316" y="69987"/>
                </a:cubicBezTo>
                <a:close/>
                <a:moveTo>
                  <a:pt x="3057934" y="69987"/>
                </a:moveTo>
                <a:cubicBezTo>
                  <a:pt x="3065078" y="69987"/>
                  <a:pt x="3071645" y="71270"/>
                  <a:pt x="3077635" y="73838"/>
                </a:cubicBezTo>
                <a:cubicBezTo>
                  <a:pt x="3083625" y="76405"/>
                  <a:pt x="3088109" y="79772"/>
                  <a:pt x="3091085" y="83939"/>
                </a:cubicBezTo>
                <a:cubicBezTo>
                  <a:pt x="3094062" y="88106"/>
                  <a:pt x="3096146" y="93055"/>
                  <a:pt x="3097336" y="98785"/>
                </a:cubicBezTo>
                <a:cubicBezTo>
                  <a:pt x="3098080" y="102506"/>
                  <a:pt x="3098452" y="109017"/>
                  <a:pt x="3098452" y="118319"/>
                </a:cubicBezTo>
                <a:lnTo>
                  <a:pt x="3098452" y="191207"/>
                </a:lnTo>
                <a:lnTo>
                  <a:pt x="3078361" y="191207"/>
                </a:lnTo>
                <a:lnTo>
                  <a:pt x="3078361" y="119100"/>
                </a:lnTo>
                <a:cubicBezTo>
                  <a:pt x="3078361" y="110914"/>
                  <a:pt x="3077579" y="104794"/>
                  <a:pt x="3076017" y="100738"/>
                </a:cubicBezTo>
                <a:cubicBezTo>
                  <a:pt x="3074454" y="96683"/>
                  <a:pt x="3071682" y="93446"/>
                  <a:pt x="3067701" y="91027"/>
                </a:cubicBezTo>
                <a:cubicBezTo>
                  <a:pt x="3063720" y="88609"/>
                  <a:pt x="3059050" y="87400"/>
                  <a:pt x="3053692" y="87400"/>
                </a:cubicBezTo>
                <a:cubicBezTo>
                  <a:pt x="3045135" y="87400"/>
                  <a:pt x="3037749" y="90116"/>
                  <a:pt x="3031536" y="95548"/>
                </a:cubicBezTo>
                <a:cubicBezTo>
                  <a:pt x="3025322" y="100980"/>
                  <a:pt x="3022215" y="111286"/>
                  <a:pt x="3022215" y="126467"/>
                </a:cubicBezTo>
                <a:lnTo>
                  <a:pt x="3022215" y="191207"/>
                </a:lnTo>
                <a:lnTo>
                  <a:pt x="3002123" y="191207"/>
                </a:lnTo>
                <a:lnTo>
                  <a:pt x="3002123" y="72666"/>
                </a:lnTo>
                <a:lnTo>
                  <a:pt x="3020206" y="72666"/>
                </a:lnTo>
                <a:lnTo>
                  <a:pt x="3020206" y="89520"/>
                </a:lnTo>
                <a:cubicBezTo>
                  <a:pt x="3028912" y="76498"/>
                  <a:pt x="3041488" y="69987"/>
                  <a:pt x="3057934" y="69987"/>
                </a:cubicBezTo>
                <a:close/>
                <a:moveTo>
                  <a:pt x="2168128" y="65075"/>
                </a:moveTo>
                <a:cubicBezTo>
                  <a:pt x="2172072" y="65075"/>
                  <a:pt x="2175458" y="66452"/>
                  <a:pt x="2178285" y="69205"/>
                </a:cubicBezTo>
                <a:cubicBezTo>
                  <a:pt x="2181113" y="71959"/>
                  <a:pt x="2182527" y="75270"/>
                  <a:pt x="2182527" y="79140"/>
                </a:cubicBezTo>
                <a:cubicBezTo>
                  <a:pt x="2182527" y="83009"/>
                  <a:pt x="2181150" y="86339"/>
                  <a:pt x="2178397" y="89130"/>
                </a:cubicBezTo>
                <a:cubicBezTo>
                  <a:pt x="2175643" y="91920"/>
                  <a:pt x="2172221" y="93315"/>
                  <a:pt x="2168128" y="93315"/>
                </a:cubicBezTo>
                <a:cubicBezTo>
                  <a:pt x="2164035" y="93315"/>
                  <a:pt x="2160612" y="91920"/>
                  <a:pt x="2157859" y="89130"/>
                </a:cubicBezTo>
                <a:cubicBezTo>
                  <a:pt x="2155105" y="86339"/>
                  <a:pt x="2153729" y="83009"/>
                  <a:pt x="2153729" y="79140"/>
                </a:cubicBezTo>
                <a:cubicBezTo>
                  <a:pt x="2153729" y="75270"/>
                  <a:pt x="2155143" y="71959"/>
                  <a:pt x="2157970" y="69205"/>
                </a:cubicBezTo>
                <a:cubicBezTo>
                  <a:pt x="2160798" y="66452"/>
                  <a:pt x="2164184" y="65075"/>
                  <a:pt x="2168128" y="65075"/>
                </a:cubicBezTo>
                <a:close/>
                <a:moveTo>
                  <a:pt x="121220" y="63401"/>
                </a:moveTo>
                <a:cubicBezTo>
                  <a:pt x="121146" y="72405"/>
                  <a:pt x="121034" y="80442"/>
                  <a:pt x="120885" y="87511"/>
                </a:cubicBezTo>
                <a:lnTo>
                  <a:pt x="178370" y="87511"/>
                </a:lnTo>
                <a:lnTo>
                  <a:pt x="178370" y="63401"/>
                </a:lnTo>
                <a:close/>
                <a:moveTo>
                  <a:pt x="42639" y="63401"/>
                </a:moveTo>
                <a:lnTo>
                  <a:pt x="42639" y="87511"/>
                </a:lnTo>
                <a:lnTo>
                  <a:pt x="103584" y="87511"/>
                </a:lnTo>
                <a:cubicBezTo>
                  <a:pt x="103733" y="80367"/>
                  <a:pt x="103845" y="72331"/>
                  <a:pt x="103919" y="63401"/>
                </a:cubicBezTo>
                <a:close/>
                <a:moveTo>
                  <a:pt x="1282303" y="54025"/>
                </a:moveTo>
                <a:cubicBezTo>
                  <a:pt x="1304627" y="64294"/>
                  <a:pt x="1327621" y="75977"/>
                  <a:pt x="1351285" y="89074"/>
                </a:cubicBezTo>
                <a:lnTo>
                  <a:pt x="1341016" y="104924"/>
                </a:lnTo>
                <a:cubicBezTo>
                  <a:pt x="1322561" y="93613"/>
                  <a:pt x="1299865" y="81260"/>
                  <a:pt x="1272927" y="67866"/>
                </a:cubicBezTo>
                <a:close/>
                <a:moveTo>
                  <a:pt x="1222697" y="53802"/>
                </a:moveTo>
                <a:lnTo>
                  <a:pt x="1233413" y="68312"/>
                </a:lnTo>
                <a:cubicBezTo>
                  <a:pt x="1206028" y="85130"/>
                  <a:pt x="1183035" y="98004"/>
                  <a:pt x="1164431" y="106933"/>
                </a:cubicBezTo>
                <a:cubicBezTo>
                  <a:pt x="1161752" y="102022"/>
                  <a:pt x="1158329" y="96887"/>
                  <a:pt x="1154162" y="91529"/>
                </a:cubicBezTo>
                <a:cubicBezTo>
                  <a:pt x="1179760" y="80367"/>
                  <a:pt x="1202605" y="67791"/>
                  <a:pt x="1222697" y="53802"/>
                </a:cubicBezTo>
                <a:close/>
                <a:moveTo>
                  <a:pt x="706338" y="45318"/>
                </a:moveTo>
                <a:cubicBezTo>
                  <a:pt x="713333" y="56927"/>
                  <a:pt x="720105" y="68610"/>
                  <a:pt x="726653" y="80367"/>
                </a:cubicBezTo>
                <a:lnTo>
                  <a:pt x="712143" y="88627"/>
                </a:lnTo>
                <a:cubicBezTo>
                  <a:pt x="706785" y="77465"/>
                  <a:pt x="700385" y="65485"/>
                  <a:pt x="692944" y="52685"/>
                </a:cubicBezTo>
                <a:close/>
                <a:moveTo>
                  <a:pt x="747638" y="37282"/>
                </a:moveTo>
                <a:cubicBezTo>
                  <a:pt x="754782" y="50081"/>
                  <a:pt x="761405" y="62285"/>
                  <a:pt x="767506" y="73893"/>
                </a:cubicBezTo>
                <a:lnTo>
                  <a:pt x="752549" y="81707"/>
                </a:lnTo>
                <a:cubicBezTo>
                  <a:pt x="747489" y="69949"/>
                  <a:pt x="741313" y="57522"/>
                  <a:pt x="734020" y="44425"/>
                </a:cubicBezTo>
                <a:close/>
                <a:moveTo>
                  <a:pt x="797867" y="36165"/>
                </a:moveTo>
                <a:lnTo>
                  <a:pt x="812825" y="44202"/>
                </a:lnTo>
                <a:cubicBezTo>
                  <a:pt x="806425" y="55960"/>
                  <a:pt x="797719" y="71289"/>
                  <a:pt x="786705" y="90190"/>
                </a:cubicBezTo>
                <a:lnTo>
                  <a:pt x="772864" y="83270"/>
                </a:lnTo>
                <a:cubicBezTo>
                  <a:pt x="780901" y="69875"/>
                  <a:pt x="789235" y="54174"/>
                  <a:pt x="797867" y="36165"/>
                </a:cubicBezTo>
                <a:close/>
                <a:moveTo>
                  <a:pt x="3173685" y="27571"/>
                </a:moveTo>
                <a:lnTo>
                  <a:pt x="3193777" y="27571"/>
                </a:lnTo>
                <a:lnTo>
                  <a:pt x="3193777" y="50676"/>
                </a:lnTo>
                <a:lnTo>
                  <a:pt x="3173685" y="50676"/>
                </a:lnTo>
                <a:close/>
                <a:moveTo>
                  <a:pt x="3125837" y="27571"/>
                </a:moveTo>
                <a:lnTo>
                  <a:pt x="3145929" y="27571"/>
                </a:lnTo>
                <a:lnTo>
                  <a:pt x="3145929" y="50899"/>
                </a:lnTo>
                <a:lnTo>
                  <a:pt x="3125837" y="50899"/>
                </a:lnTo>
                <a:close/>
                <a:moveTo>
                  <a:pt x="2954610" y="27571"/>
                </a:moveTo>
                <a:lnTo>
                  <a:pt x="2974702" y="27571"/>
                </a:lnTo>
                <a:lnTo>
                  <a:pt x="2974702" y="50676"/>
                </a:lnTo>
                <a:lnTo>
                  <a:pt x="2954610" y="50676"/>
                </a:lnTo>
                <a:close/>
                <a:moveTo>
                  <a:pt x="527744" y="18529"/>
                </a:moveTo>
                <a:lnTo>
                  <a:pt x="542032" y="23664"/>
                </a:lnTo>
                <a:cubicBezTo>
                  <a:pt x="536525" y="40184"/>
                  <a:pt x="530721" y="55588"/>
                  <a:pt x="524619" y="69875"/>
                </a:cubicBezTo>
                <a:lnTo>
                  <a:pt x="511448" y="64071"/>
                </a:lnTo>
                <a:cubicBezTo>
                  <a:pt x="517996" y="49634"/>
                  <a:pt x="523428" y="34454"/>
                  <a:pt x="527744" y="18529"/>
                </a:cubicBezTo>
                <a:close/>
                <a:moveTo>
                  <a:pt x="471934" y="18306"/>
                </a:moveTo>
                <a:cubicBezTo>
                  <a:pt x="477292" y="33338"/>
                  <a:pt x="482352" y="48444"/>
                  <a:pt x="487114" y="63624"/>
                </a:cubicBezTo>
                <a:lnTo>
                  <a:pt x="473050" y="69429"/>
                </a:lnTo>
                <a:cubicBezTo>
                  <a:pt x="467990" y="51271"/>
                  <a:pt x="463227" y="35793"/>
                  <a:pt x="458763" y="22994"/>
                </a:cubicBezTo>
                <a:close/>
                <a:moveTo>
                  <a:pt x="1611585" y="15627"/>
                </a:moveTo>
                <a:lnTo>
                  <a:pt x="1699989" y="15627"/>
                </a:lnTo>
                <a:lnTo>
                  <a:pt x="1699989" y="31031"/>
                </a:lnTo>
                <a:cubicBezTo>
                  <a:pt x="1679897" y="65261"/>
                  <a:pt x="1648792" y="94060"/>
                  <a:pt x="1606674" y="117426"/>
                </a:cubicBezTo>
                <a:cubicBezTo>
                  <a:pt x="1603846" y="112365"/>
                  <a:pt x="1600721" y="107156"/>
                  <a:pt x="1597298" y="101799"/>
                </a:cubicBezTo>
                <a:cubicBezTo>
                  <a:pt x="1612925" y="93762"/>
                  <a:pt x="1625575" y="86023"/>
                  <a:pt x="1635249" y="78581"/>
                </a:cubicBezTo>
                <a:cubicBezTo>
                  <a:pt x="1625873" y="68908"/>
                  <a:pt x="1616273" y="59383"/>
                  <a:pt x="1606451" y="50006"/>
                </a:cubicBezTo>
                <a:lnTo>
                  <a:pt x="1616943" y="39514"/>
                </a:lnTo>
                <a:cubicBezTo>
                  <a:pt x="1628105" y="49634"/>
                  <a:pt x="1638374" y="59234"/>
                  <a:pt x="1647750" y="68312"/>
                </a:cubicBezTo>
                <a:cubicBezTo>
                  <a:pt x="1660103" y="57448"/>
                  <a:pt x="1670670" y="44946"/>
                  <a:pt x="1679451" y="30808"/>
                </a:cubicBezTo>
                <a:lnTo>
                  <a:pt x="1611585" y="30808"/>
                </a:lnTo>
                <a:close/>
                <a:moveTo>
                  <a:pt x="1855142" y="14288"/>
                </a:moveTo>
                <a:lnTo>
                  <a:pt x="2014537" y="14288"/>
                </a:lnTo>
                <a:lnTo>
                  <a:pt x="2014537" y="91083"/>
                </a:lnTo>
                <a:lnTo>
                  <a:pt x="2049140" y="91083"/>
                </a:lnTo>
                <a:lnTo>
                  <a:pt x="2049140" y="106040"/>
                </a:lnTo>
                <a:lnTo>
                  <a:pt x="1949127" y="106040"/>
                </a:lnTo>
                <a:lnTo>
                  <a:pt x="1949127" y="111175"/>
                </a:lnTo>
                <a:cubicBezTo>
                  <a:pt x="1955229" y="124569"/>
                  <a:pt x="1963117" y="136327"/>
                  <a:pt x="1972791" y="146447"/>
                </a:cubicBezTo>
                <a:cubicBezTo>
                  <a:pt x="1990055" y="135285"/>
                  <a:pt x="2005682" y="124346"/>
                  <a:pt x="2019672" y="113630"/>
                </a:cubicBezTo>
                <a:lnTo>
                  <a:pt x="2032620" y="128364"/>
                </a:lnTo>
                <a:cubicBezTo>
                  <a:pt x="2019969" y="136699"/>
                  <a:pt x="2004268" y="146521"/>
                  <a:pt x="1985516" y="157832"/>
                </a:cubicBezTo>
                <a:cubicBezTo>
                  <a:pt x="2002929" y="171376"/>
                  <a:pt x="2024658" y="181124"/>
                  <a:pt x="2050702" y="187077"/>
                </a:cubicBezTo>
                <a:cubicBezTo>
                  <a:pt x="2046089" y="193477"/>
                  <a:pt x="2041996" y="199579"/>
                  <a:pt x="2038424" y="205383"/>
                </a:cubicBezTo>
                <a:cubicBezTo>
                  <a:pt x="1997943" y="193030"/>
                  <a:pt x="1968177" y="172046"/>
                  <a:pt x="1949127" y="142429"/>
                </a:cubicBezTo>
                <a:lnTo>
                  <a:pt x="1949127" y="190872"/>
                </a:lnTo>
                <a:cubicBezTo>
                  <a:pt x="1949127" y="208880"/>
                  <a:pt x="1939900" y="217885"/>
                  <a:pt x="1921445" y="217885"/>
                </a:cubicBezTo>
                <a:cubicBezTo>
                  <a:pt x="1912664" y="217885"/>
                  <a:pt x="1902246" y="217736"/>
                  <a:pt x="1890191" y="217438"/>
                </a:cubicBezTo>
                <a:cubicBezTo>
                  <a:pt x="1889298" y="211931"/>
                  <a:pt x="1888257" y="205532"/>
                  <a:pt x="1887066" y="198239"/>
                </a:cubicBezTo>
                <a:cubicBezTo>
                  <a:pt x="1897782" y="199430"/>
                  <a:pt x="1907381" y="200100"/>
                  <a:pt x="1915864" y="200248"/>
                </a:cubicBezTo>
                <a:cubicBezTo>
                  <a:pt x="1926431" y="200248"/>
                  <a:pt x="1931714" y="195486"/>
                  <a:pt x="1931714" y="185961"/>
                </a:cubicBezTo>
                <a:lnTo>
                  <a:pt x="1931714" y="106040"/>
                </a:lnTo>
                <a:lnTo>
                  <a:pt x="1831255" y="106040"/>
                </a:lnTo>
                <a:lnTo>
                  <a:pt x="1831255" y="91083"/>
                </a:lnTo>
                <a:lnTo>
                  <a:pt x="1997794" y="91083"/>
                </a:lnTo>
                <a:lnTo>
                  <a:pt x="1997794" y="67196"/>
                </a:lnTo>
                <a:lnTo>
                  <a:pt x="1859384" y="67196"/>
                </a:lnTo>
                <a:lnTo>
                  <a:pt x="1859384" y="52909"/>
                </a:lnTo>
                <a:lnTo>
                  <a:pt x="1997794" y="52909"/>
                </a:lnTo>
                <a:lnTo>
                  <a:pt x="1997794" y="29245"/>
                </a:lnTo>
                <a:lnTo>
                  <a:pt x="1855142" y="29245"/>
                </a:lnTo>
                <a:close/>
                <a:moveTo>
                  <a:pt x="8036" y="12055"/>
                </a:moveTo>
                <a:lnTo>
                  <a:pt x="212973" y="12055"/>
                </a:lnTo>
                <a:lnTo>
                  <a:pt x="212973" y="27682"/>
                </a:lnTo>
                <a:lnTo>
                  <a:pt x="121444" y="27682"/>
                </a:lnTo>
                <a:cubicBezTo>
                  <a:pt x="121444" y="35049"/>
                  <a:pt x="121406" y="41895"/>
                  <a:pt x="121332" y="48221"/>
                </a:cubicBezTo>
                <a:lnTo>
                  <a:pt x="195337" y="48221"/>
                </a:lnTo>
                <a:lnTo>
                  <a:pt x="195337" y="152698"/>
                </a:lnTo>
                <a:lnTo>
                  <a:pt x="178370" y="152698"/>
                </a:lnTo>
                <a:lnTo>
                  <a:pt x="178370" y="141759"/>
                </a:lnTo>
                <a:lnTo>
                  <a:pt x="115862" y="141759"/>
                </a:lnTo>
                <a:cubicBezTo>
                  <a:pt x="111993" y="159395"/>
                  <a:pt x="105854" y="172976"/>
                  <a:pt x="97445" y="182501"/>
                </a:cubicBezTo>
                <a:cubicBezTo>
                  <a:pt x="127285" y="193440"/>
                  <a:pt x="168845" y="198835"/>
                  <a:pt x="222126" y="198686"/>
                </a:cubicBezTo>
                <a:cubicBezTo>
                  <a:pt x="218405" y="205234"/>
                  <a:pt x="215354" y="211187"/>
                  <a:pt x="212973" y="216545"/>
                </a:cubicBezTo>
                <a:cubicBezTo>
                  <a:pt x="153888" y="214908"/>
                  <a:pt x="110467" y="207653"/>
                  <a:pt x="82711" y="194779"/>
                </a:cubicBezTo>
                <a:cubicBezTo>
                  <a:pt x="65596" y="206090"/>
                  <a:pt x="41448" y="215206"/>
                  <a:pt x="10269" y="222126"/>
                </a:cubicBezTo>
                <a:cubicBezTo>
                  <a:pt x="7292" y="216917"/>
                  <a:pt x="3869" y="211634"/>
                  <a:pt x="0" y="206276"/>
                </a:cubicBezTo>
                <a:cubicBezTo>
                  <a:pt x="27235" y="201737"/>
                  <a:pt x="49187" y="194742"/>
                  <a:pt x="65856" y="185291"/>
                </a:cubicBezTo>
                <a:cubicBezTo>
                  <a:pt x="53131" y="176510"/>
                  <a:pt x="41597" y="164976"/>
                  <a:pt x="31254" y="150689"/>
                </a:cubicBezTo>
                <a:lnTo>
                  <a:pt x="42974" y="141759"/>
                </a:lnTo>
                <a:lnTo>
                  <a:pt x="25673" y="141759"/>
                </a:lnTo>
                <a:lnTo>
                  <a:pt x="25673" y="48221"/>
                </a:lnTo>
                <a:lnTo>
                  <a:pt x="104031" y="48221"/>
                </a:lnTo>
                <a:cubicBezTo>
                  <a:pt x="104105" y="41821"/>
                  <a:pt x="104179" y="34975"/>
                  <a:pt x="104254" y="27682"/>
                </a:cubicBezTo>
                <a:lnTo>
                  <a:pt x="8036" y="27682"/>
                </a:lnTo>
                <a:close/>
                <a:moveTo>
                  <a:pt x="879351" y="11162"/>
                </a:moveTo>
                <a:lnTo>
                  <a:pt x="894308" y="20762"/>
                </a:lnTo>
                <a:cubicBezTo>
                  <a:pt x="875258" y="43384"/>
                  <a:pt x="849362" y="63699"/>
                  <a:pt x="816620" y="81707"/>
                </a:cubicBezTo>
                <a:cubicBezTo>
                  <a:pt x="812453" y="76051"/>
                  <a:pt x="808732" y="71214"/>
                  <a:pt x="805458" y="67196"/>
                </a:cubicBezTo>
                <a:cubicBezTo>
                  <a:pt x="837753" y="51867"/>
                  <a:pt x="862384" y="33189"/>
                  <a:pt x="879351" y="11162"/>
                </a:cubicBezTo>
                <a:close/>
                <a:moveTo>
                  <a:pt x="807244" y="9823"/>
                </a:moveTo>
                <a:lnTo>
                  <a:pt x="811262" y="25896"/>
                </a:lnTo>
                <a:cubicBezTo>
                  <a:pt x="782389" y="27980"/>
                  <a:pt x="743099" y="30436"/>
                  <a:pt x="693390" y="33263"/>
                </a:cubicBezTo>
                <a:cubicBezTo>
                  <a:pt x="692348" y="28203"/>
                  <a:pt x="691009" y="22771"/>
                  <a:pt x="689372" y="16967"/>
                </a:cubicBezTo>
                <a:cubicBezTo>
                  <a:pt x="732978" y="14883"/>
                  <a:pt x="772269" y="12502"/>
                  <a:pt x="807244" y="9823"/>
                </a:cubicBezTo>
                <a:close/>
                <a:moveTo>
                  <a:pt x="1397273" y="7590"/>
                </a:moveTo>
                <a:cubicBezTo>
                  <a:pt x="1409477" y="19646"/>
                  <a:pt x="1420267" y="30882"/>
                  <a:pt x="1429643" y="41300"/>
                </a:cubicBezTo>
                <a:lnTo>
                  <a:pt x="1414016" y="54248"/>
                </a:lnTo>
                <a:cubicBezTo>
                  <a:pt x="1403746" y="41002"/>
                  <a:pt x="1393701" y="29245"/>
                  <a:pt x="1383878" y="18976"/>
                </a:cubicBezTo>
                <a:close/>
                <a:moveTo>
                  <a:pt x="1782142" y="3349"/>
                </a:moveTo>
                <a:lnTo>
                  <a:pt x="1793081" y="17413"/>
                </a:lnTo>
                <a:cubicBezTo>
                  <a:pt x="1779091" y="25747"/>
                  <a:pt x="1763985" y="34231"/>
                  <a:pt x="1747763" y="42863"/>
                </a:cubicBezTo>
                <a:cubicBezTo>
                  <a:pt x="1751781" y="48816"/>
                  <a:pt x="1756172" y="54248"/>
                  <a:pt x="1760934" y="59159"/>
                </a:cubicBezTo>
                <a:cubicBezTo>
                  <a:pt x="1776561" y="50527"/>
                  <a:pt x="1791072" y="41746"/>
                  <a:pt x="1804466" y="32817"/>
                </a:cubicBezTo>
                <a:lnTo>
                  <a:pt x="1815628" y="47104"/>
                </a:lnTo>
                <a:cubicBezTo>
                  <a:pt x="1803276" y="54695"/>
                  <a:pt x="1789360" y="62657"/>
                  <a:pt x="1773882" y="70991"/>
                </a:cubicBezTo>
                <a:cubicBezTo>
                  <a:pt x="1788170" y="82153"/>
                  <a:pt x="1804838" y="89595"/>
                  <a:pt x="1823888" y="93315"/>
                </a:cubicBezTo>
                <a:cubicBezTo>
                  <a:pt x="1819572" y="99269"/>
                  <a:pt x="1815480" y="105296"/>
                  <a:pt x="1811610" y="111398"/>
                </a:cubicBezTo>
                <a:cubicBezTo>
                  <a:pt x="1764283" y="95027"/>
                  <a:pt x="1731169" y="61243"/>
                  <a:pt x="1712267" y="10046"/>
                </a:cubicBezTo>
                <a:lnTo>
                  <a:pt x="1727894" y="3795"/>
                </a:lnTo>
                <a:cubicBezTo>
                  <a:pt x="1731317" y="13023"/>
                  <a:pt x="1735112" y="21506"/>
                  <a:pt x="1739280" y="29245"/>
                </a:cubicBezTo>
                <a:cubicBezTo>
                  <a:pt x="1755651" y="20315"/>
                  <a:pt x="1769938" y="11683"/>
                  <a:pt x="1782142" y="3349"/>
                </a:cubicBezTo>
                <a:close/>
                <a:moveTo>
                  <a:pt x="1015752" y="3349"/>
                </a:moveTo>
                <a:lnTo>
                  <a:pt x="1034058" y="3349"/>
                </a:lnTo>
                <a:lnTo>
                  <a:pt x="1034058" y="41746"/>
                </a:lnTo>
                <a:lnTo>
                  <a:pt x="1115987" y="41746"/>
                </a:lnTo>
                <a:lnTo>
                  <a:pt x="1115987" y="189086"/>
                </a:lnTo>
                <a:cubicBezTo>
                  <a:pt x="1115987" y="207988"/>
                  <a:pt x="1106686" y="217364"/>
                  <a:pt x="1088082" y="217215"/>
                </a:cubicBezTo>
                <a:cubicBezTo>
                  <a:pt x="1078260" y="217215"/>
                  <a:pt x="1066205" y="217066"/>
                  <a:pt x="1051917" y="216768"/>
                </a:cubicBezTo>
                <a:cubicBezTo>
                  <a:pt x="1051471" y="211708"/>
                  <a:pt x="1050354" y="205234"/>
                  <a:pt x="1048568" y="197346"/>
                </a:cubicBezTo>
                <a:cubicBezTo>
                  <a:pt x="1062707" y="198537"/>
                  <a:pt x="1074464" y="199207"/>
                  <a:pt x="1083841" y="199355"/>
                </a:cubicBezTo>
                <a:cubicBezTo>
                  <a:pt x="1093217" y="199653"/>
                  <a:pt x="1097905" y="194965"/>
                  <a:pt x="1097905" y="185291"/>
                </a:cubicBezTo>
                <a:lnTo>
                  <a:pt x="1097905" y="58713"/>
                </a:lnTo>
                <a:lnTo>
                  <a:pt x="1033611" y="58713"/>
                </a:lnTo>
                <a:cubicBezTo>
                  <a:pt x="1033016" y="72256"/>
                  <a:pt x="1031379" y="84311"/>
                  <a:pt x="1028700" y="94878"/>
                </a:cubicBezTo>
                <a:cubicBezTo>
                  <a:pt x="1055042" y="116012"/>
                  <a:pt x="1076325" y="134615"/>
                  <a:pt x="1092547" y="150689"/>
                </a:cubicBezTo>
                <a:lnTo>
                  <a:pt x="1078929" y="165199"/>
                </a:lnTo>
                <a:cubicBezTo>
                  <a:pt x="1063005" y="147787"/>
                  <a:pt x="1044476" y="129704"/>
                  <a:pt x="1023342" y="110952"/>
                </a:cubicBezTo>
                <a:cubicBezTo>
                  <a:pt x="1013222" y="132829"/>
                  <a:pt x="993948" y="151879"/>
                  <a:pt x="965522" y="168102"/>
                </a:cubicBezTo>
                <a:cubicBezTo>
                  <a:pt x="959272" y="159470"/>
                  <a:pt x="955104" y="154112"/>
                  <a:pt x="953021" y="152028"/>
                </a:cubicBezTo>
                <a:cubicBezTo>
                  <a:pt x="977280" y="139229"/>
                  <a:pt x="993874" y="125016"/>
                  <a:pt x="1002804" y="109389"/>
                </a:cubicBezTo>
                <a:cubicBezTo>
                  <a:pt x="1009948" y="97929"/>
                  <a:pt x="1014115" y="81037"/>
                  <a:pt x="1015305" y="58713"/>
                </a:cubicBezTo>
                <a:lnTo>
                  <a:pt x="951458" y="58713"/>
                </a:lnTo>
                <a:lnTo>
                  <a:pt x="951458" y="219224"/>
                </a:lnTo>
                <a:lnTo>
                  <a:pt x="933375" y="219224"/>
                </a:lnTo>
                <a:lnTo>
                  <a:pt x="933375" y="41746"/>
                </a:lnTo>
                <a:lnTo>
                  <a:pt x="1015752" y="41746"/>
                </a:lnTo>
                <a:close/>
                <a:moveTo>
                  <a:pt x="492472" y="1786"/>
                </a:moveTo>
                <a:lnTo>
                  <a:pt x="507206" y="1786"/>
                </a:lnTo>
                <a:lnTo>
                  <a:pt x="507206" y="83046"/>
                </a:lnTo>
                <a:lnTo>
                  <a:pt x="536004" y="83046"/>
                </a:lnTo>
                <a:lnTo>
                  <a:pt x="536004" y="97334"/>
                </a:lnTo>
                <a:lnTo>
                  <a:pt x="507206" y="97334"/>
                </a:lnTo>
                <a:lnTo>
                  <a:pt x="507206" y="125016"/>
                </a:lnTo>
                <a:lnTo>
                  <a:pt x="515466" y="118319"/>
                </a:lnTo>
                <a:cubicBezTo>
                  <a:pt x="527968" y="130374"/>
                  <a:pt x="538014" y="140792"/>
                  <a:pt x="545604" y="149572"/>
                </a:cubicBezTo>
                <a:lnTo>
                  <a:pt x="533995" y="160288"/>
                </a:lnTo>
                <a:cubicBezTo>
                  <a:pt x="524619" y="148828"/>
                  <a:pt x="515689" y="138634"/>
                  <a:pt x="507206" y="129704"/>
                </a:cubicBezTo>
                <a:lnTo>
                  <a:pt x="507206" y="221456"/>
                </a:lnTo>
                <a:lnTo>
                  <a:pt x="492472" y="221456"/>
                </a:lnTo>
                <a:lnTo>
                  <a:pt x="492472" y="127471"/>
                </a:lnTo>
                <a:cubicBezTo>
                  <a:pt x="483840" y="149945"/>
                  <a:pt x="473794" y="170334"/>
                  <a:pt x="462334" y="188640"/>
                </a:cubicBezTo>
                <a:cubicBezTo>
                  <a:pt x="459953" y="181943"/>
                  <a:pt x="457646" y="175915"/>
                  <a:pt x="455414" y="170557"/>
                </a:cubicBezTo>
                <a:cubicBezTo>
                  <a:pt x="469850" y="148680"/>
                  <a:pt x="481608" y="124272"/>
                  <a:pt x="490686" y="97334"/>
                </a:cubicBezTo>
                <a:lnTo>
                  <a:pt x="458316" y="97334"/>
                </a:lnTo>
                <a:lnTo>
                  <a:pt x="458316" y="83046"/>
                </a:lnTo>
                <a:lnTo>
                  <a:pt x="492472" y="83046"/>
                </a:lnTo>
                <a:close/>
                <a:moveTo>
                  <a:pt x="323924" y="1340"/>
                </a:moveTo>
                <a:lnTo>
                  <a:pt x="346472" y="1340"/>
                </a:lnTo>
                <a:cubicBezTo>
                  <a:pt x="338882" y="9525"/>
                  <a:pt x="331142" y="17190"/>
                  <a:pt x="323255" y="24334"/>
                </a:cubicBezTo>
                <a:lnTo>
                  <a:pt x="428402" y="24334"/>
                </a:lnTo>
                <a:lnTo>
                  <a:pt x="428402" y="39514"/>
                </a:lnTo>
                <a:cubicBezTo>
                  <a:pt x="377205" y="80739"/>
                  <a:pt x="315069" y="111472"/>
                  <a:pt x="241994" y="131713"/>
                </a:cubicBezTo>
                <a:cubicBezTo>
                  <a:pt x="238869" y="125760"/>
                  <a:pt x="235446" y="120551"/>
                  <a:pt x="231725" y="116086"/>
                </a:cubicBezTo>
                <a:cubicBezTo>
                  <a:pt x="262384" y="108049"/>
                  <a:pt x="289917" y="98896"/>
                  <a:pt x="314325" y="88627"/>
                </a:cubicBezTo>
                <a:cubicBezTo>
                  <a:pt x="308967" y="82674"/>
                  <a:pt x="301898" y="75382"/>
                  <a:pt x="293117" y="66750"/>
                </a:cubicBezTo>
                <a:lnTo>
                  <a:pt x="305618" y="56927"/>
                </a:lnTo>
                <a:cubicBezTo>
                  <a:pt x="314399" y="65410"/>
                  <a:pt x="322510" y="73670"/>
                  <a:pt x="329952" y="81707"/>
                </a:cubicBezTo>
                <a:cubicBezTo>
                  <a:pt x="357187" y="69354"/>
                  <a:pt x="381074" y="55439"/>
                  <a:pt x="401613" y="39961"/>
                </a:cubicBezTo>
                <a:lnTo>
                  <a:pt x="305395" y="39961"/>
                </a:lnTo>
                <a:cubicBezTo>
                  <a:pt x="289917" y="53206"/>
                  <a:pt x="271537" y="65857"/>
                  <a:pt x="250254" y="77912"/>
                </a:cubicBezTo>
                <a:cubicBezTo>
                  <a:pt x="246980" y="73447"/>
                  <a:pt x="242887" y="68759"/>
                  <a:pt x="237976" y="63847"/>
                </a:cubicBezTo>
                <a:cubicBezTo>
                  <a:pt x="272058" y="45690"/>
                  <a:pt x="300707" y="24854"/>
                  <a:pt x="323924" y="1340"/>
                </a:cubicBezTo>
                <a:close/>
                <a:moveTo>
                  <a:pt x="600075" y="1116"/>
                </a:moveTo>
                <a:lnTo>
                  <a:pt x="616148" y="1116"/>
                </a:lnTo>
                <a:lnTo>
                  <a:pt x="616148" y="21208"/>
                </a:lnTo>
                <a:lnTo>
                  <a:pt x="674861" y="21208"/>
                </a:lnTo>
                <a:lnTo>
                  <a:pt x="674861" y="35272"/>
                </a:lnTo>
                <a:lnTo>
                  <a:pt x="616148" y="35272"/>
                </a:lnTo>
                <a:lnTo>
                  <a:pt x="616148" y="50230"/>
                </a:lnTo>
                <a:lnTo>
                  <a:pt x="668164" y="50230"/>
                </a:lnTo>
                <a:lnTo>
                  <a:pt x="668164" y="64294"/>
                </a:lnTo>
                <a:lnTo>
                  <a:pt x="616148" y="64294"/>
                </a:lnTo>
                <a:lnTo>
                  <a:pt x="616148" y="79698"/>
                </a:lnTo>
                <a:lnTo>
                  <a:pt x="677986" y="79698"/>
                </a:lnTo>
                <a:lnTo>
                  <a:pt x="677986" y="93762"/>
                </a:lnTo>
                <a:lnTo>
                  <a:pt x="542255" y="93762"/>
                </a:lnTo>
                <a:lnTo>
                  <a:pt x="542255" y="79698"/>
                </a:lnTo>
                <a:lnTo>
                  <a:pt x="600075" y="79698"/>
                </a:lnTo>
                <a:lnTo>
                  <a:pt x="600075" y="64294"/>
                </a:lnTo>
                <a:lnTo>
                  <a:pt x="551631" y="64294"/>
                </a:lnTo>
                <a:lnTo>
                  <a:pt x="551631" y="50230"/>
                </a:lnTo>
                <a:lnTo>
                  <a:pt x="600075" y="50230"/>
                </a:lnTo>
                <a:lnTo>
                  <a:pt x="600075" y="35272"/>
                </a:lnTo>
                <a:lnTo>
                  <a:pt x="545827" y="35272"/>
                </a:lnTo>
                <a:lnTo>
                  <a:pt x="545827" y="21208"/>
                </a:lnTo>
                <a:lnTo>
                  <a:pt x="600075" y="21208"/>
                </a:lnTo>
                <a:close/>
                <a:moveTo>
                  <a:pt x="1253728" y="893"/>
                </a:moveTo>
                <a:cubicBezTo>
                  <a:pt x="1259235" y="9376"/>
                  <a:pt x="1264444" y="18380"/>
                  <a:pt x="1269355" y="27905"/>
                </a:cubicBezTo>
                <a:lnTo>
                  <a:pt x="1354633" y="27905"/>
                </a:lnTo>
                <a:lnTo>
                  <a:pt x="1354633" y="65410"/>
                </a:lnTo>
                <a:lnTo>
                  <a:pt x="1336551" y="65410"/>
                </a:lnTo>
                <a:lnTo>
                  <a:pt x="1336551" y="43979"/>
                </a:lnTo>
                <a:lnTo>
                  <a:pt x="1170012" y="43979"/>
                </a:lnTo>
                <a:lnTo>
                  <a:pt x="1170012" y="66303"/>
                </a:lnTo>
                <a:lnTo>
                  <a:pt x="1152153" y="66303"/>
                </a:lnTo>
                <a:lnTo>
                  <a:pt x="1152153" y="27905"/>
                </a:lnTo>
                <a:lnTo>
                  <a:pt x="1247700" y="27905"/>
                </a:lnTo>
                <a:cubicBezTo>
                  <a:pt x="1244426" y="21952"/>
                  <a:pt x="1240705" y="15553"/>
                  <a:pt x="1236538" y="8707"/>
                </a:cubicBezTo>
                <a:close/>
                <a:moveTo>
                  <a:pt x="1502420" y="0"/>
                </a:moveTo>
                <a:lnTo>
                  <a:pt x="1520502" y="0"/>
                </a:lnTo>
                <a:lnTo>
                  <a:pt x="1520502" y="20092"/>
                </a:lnTo>
                <a:lnTo>
                  <a:pt x="1588591" y="20092"/>
                </a:lnTo>
                <a:lnTo>
                  <a:pt x="1588591" y="34156"/>
                </a:lnTo>
                <a:lnTo>
                  <a:pt x="1520502" y="34156"/>
                </a:lnTo>
                <a:lnTo>
                  <a:pt x="1520502" y="49113"/>
                </a:lnTo>
                <a:lnTo>
                  <a:pt x="1582787" y="49113"/>
                </a:lnTo>
                <a:lnTo>
                  <a:pt x="1582787" y="63178"/>
                </a:lnTo>
                <a:lnTo>
                  <a:pt x="1520502" y="63178"/>
                </a:lnTo>
                <a:lnTo>
                  <a:pt x="1520502" y="78581"/>
                </a:lnTo>
                <a:lnTo>
                  <a:pt x="1593056" y="78581"/>
                </a:lnTo>
                <a:lnTo>
                  <a:pt x="1593056" y="92646"/>
                </a:lnTo>
                <a:lnTo>
                  <a:pt x="1430312" y="92646"/>
                </a:lnTo>
                <a:lnTo>
                  <a:pt x="1430312" y="78581"/>
                </a:lnTo>
                <a:lnTo>
                  <a:pt x="1502420" y="78581"/>
                </a:lnTo>
                <a:lnTo>
                  <a:pt x="1502420" y="63178"/>
                </a:lnTo>
                <a:lnTo>
                  <a:pt x="1445270" y="63178"/>
                </a:lnTo>
                <a:lnTo>
                  <a:pt x="1445270" y="49113"/>
                </a:lnTo>
                <a:lnTo>
                  <a:pt x="1502420" y="49113"/>
                </a:lnTo>
                <a:lnTo>
                  <a:pt x="1502420" y="34156"/>
                </a:lnTo>
                <a:lnTo>
                  <a:pt x="1437456" y="34156"/>
                </a:lnTo>
                <a:lnTo>
                  <a:pt x="1437456" y="20092"/>
                </a:lnTo>
                <a:lnTo>
                  <a:pt x="1502420" y="20092"/>
                </a:lnTo>
                <a:close/>
              </a:path>
            </a:pathLst>
          </a:custGeom>
          <a:solidFill>
            <a:sysClr val="window" lastClr="FFFFFF"/>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en" altLang="zh-CN" sz="2800" b="0" i="0" u="none" strike="noStrike" kern="0" cap="none" spc="0" normalizeH="0" baseline="0" noProof="0" dirty="0" smtClean="0">
              <a:ln>
                <a:noFill/>
              </a:ln>
              <a:solidFill>
                <a:prstClr val="white"/>
              </a:solidFill>
              <a:effectLst/>
              <a:uLnTx/>
              <a:uFillTx/>
            </a:endParaRPr>
          </a:p>
        </p:txBody>
      </p:sp>
      <p:sp>
        <p:nvSpPr>
          <p:cNvPr id="14" name="文本框 13">
            <a:extLst>
              <a:ext uri="{FF2B5EF4-FFF2-40B4-BE49-F238E27FC236}">
                <a16:creationId xmlns:a16="http://schemas.microsoft.com/office/drawing/2014/main" xmlns="" id="{EA17DC6A-E188-E641-8772-276D9A5EFC0B}"/>
              </a:ext>
            </a:extLst>
          </p:cNvPr>
          <p:cNvSpPr txBox="1"/>
          <p:nvPr/>
        </p:nvSpPr>
        <p:spPr>
          <a:xfrm>
            <a:off x="4428373" y="2647845"/>
            <a:ext cx="3335255" cy="457186"/>
          </a:xfrm>
          <a:custGeom>
            <a:avLst/>
            <a:gdLst/>
            <a:ahLst/>
            <a:cxnLst/>
            <a:rect l="l" t="t" r="r" b="b"/>
            <a:pathLst>
              <a:path w="3934206" h="718692">
                <a:moveTo>
                  <a:pt x="2298192" y="585978"/>
                </a:moveTo>
                <a:lnTo>
                  <a:pt x="2289048" y="639318"/>
                </a:lnTo>
                <a:cubicBezTo>
                  <a:pt x="2288032" y="646430"/>
                  <a:pt x="2284730" y="652526"/>
                  <a:pt x="2279142" y="657606"/>
                </a:cubicBezTo>
                <a:cubicBezTo>
                  <a:pt x="2274062" y="662178"/>
                  <a:pt x="2268220" y="664972"/>
                  <a:pt x="2261616" y="665988"/>
                </a:cubicBezTo>
                <a:lnTo>
                  <a:pt x="1983486" y="688848"/>
                </a:lnTo>
                <a:lnTo>
                  <a:pt x="1991106" y="643128"/>
                </a:lnTo>
                <a:cubicBezTo>
                  <a:pt x="1992630" y="633984"/>
                  <a:pt x="1996694" y="626110"/>
                  <a:pt x="2003298" y="619506"/>
                </a:cubicBezTo>
                <a:cubicBezTo>
                  <a:pt x="2009394" y="613918"/>
                  <a:pt x="2016760" y="610616"/>
                  <a:pt x="2025396" y="609600"/>
                </a:cubicBezTo>
                <a:close/>
                <a:moveTo>
                  <a:pt x="3620262" y="463296"/>
                </a:moveTo>
                <a:lnTo>
                  <a:pt x="3771138" y="463296"/>
                </a:lnTo>
                <a:lnTo>
                  <a:pt x="3843528" y="718566"/>
                </a:lnTo>
                <a:lnTo>
                  <a:pt x="3810762" y="718566"/>
                </a:lnTo>
                <a:cubicBezTo>
                  <a:pt x="3741166" y="718566"/>
                  <a:pt x="3690874" y="679196"/>
                  <a:pt x="3659886" y="600456"/>
                </a:cubicBezTo>
                <a:close/>
                <a:moveTo>
                  <a:pt x="3112770" y="463296"/>
                </a:moveTo>
                <a:lnTo>
                  <a:pt x="3263646" y="463296"/>
                </a:lnTo>
                <a:lnTo>
                  <a:pt x="3179064" y="614934"/>
                </a:lnTo>
                <a:cubicBezTo>
                  <a:pt x="3135376" y="684022"/>
                  <a:pt x="3077972" y="718566"/>
                  <a:pt x="3006852" y="718566"/>
                </a:cubicBezTo>
                <a:lnTo>
                  <a:pt x="2971800" y="718566"/>
                </a:lnTo>
                <a:close/>
                <a:moveTo>
                  <a:pt x="2391918" y="344424"/>
                </a:moveTo>
                <a:lnTo>
                  <a:pt x="2542794" y="344424"/>
                </a:lnTo>
                <a:lnTo>
                  <a:pt x="2504694" y="625602"/>
                </a:lnTo>
                <a:cubicBezTo>
                  <a:pt x="2503170" y="632714"/>
                  <a:pt x="2504440" y="638810"/>
                  <a:pt x="2508504" y="643890"/>
                </a:cubicBezTo>
                <a:cubicBezTo>
                  <a:pt x="2512060" y="648970"/>
                  <a:pt x="2517394" y="651510"/>
                  <a:pt x="2524506" y="651510"/>
                </a:cubicBezTo>
                <a:lnTo>
                  <a:pt x="2669286" y="651510"/>
                </a:lnTo>
                <a:cubicBezTo>
                  <a:pt x="2675890" y="651510"/>
                  <a:pt x="2682494" y="648970"/>
                  <a:pt x="2689098" y="643890"/>
                </a:cubicBezTo>
                <a:cubicBezTo>
                  <a:pt x="2694686" y="638810"/>
                  <a:pt x="2698242" y="632714"/>
                  <a:pt x="2699766" y="625602"/>
                </a:cubicBezTo>
                <a:lnTo>
                  <a:pt x="2728722" y="410718"/>
                </a:lnTo>
                <a:lnTo>
                  <a:pt x="2550414" y="410718"/>
                </a:lnTo>
                <a:lnTo>
                  <a:pt x="2559558" y="344424"/>
                </a:lnTo>
                <a:lnTo>
                  <a:pt x="2882646" y="344424"/>
                </a:lnTo>
                <a:lnTo>
                  <a:pt x="2843022" y="636270"/>
                </a:lnTo>
                <a:cubicBezTo>
                  <a:pt x="2839974" y="658622"/>
                  <a:pt x="2829814" y="677926"/>
                  <a:pt x="2812542" y="694182"/>
                </a:cubicBezTo>
                <a:cubicBezTo>
                  <a:pt x="2795778" y="709930"/>
                  <a:pt x="2776728" y="717804"/>
                  <a:pt x="2755392" y="717804"/>
                </a:cubicBezTo>
                <a:lnTo>
                  <a:pt x="2420112" y="717804"/>
                </a:lnTo>
                <a:cubicBezTo>
                  <a:pt x="2398776" y="717804"/>
                  <a:pt x="2381504" y="709930"/>
                  <a:pt x="2368296" y="694182"/>
                </a:cubicBezTo>
                <a:cubicBezTo>
                  <a:pt x="2355088" y="677926"/>
                  <a:pt x="2349754" y="658622"/>
                  <a:pt x="2352294" y="636270"/>
                </a:cubicBezTo>
                <a:close/>
                <a:moveTo>
                  <a:pt x="1687068" y="198120"/>
                </a:moveTo>
                <a:lnTo>
                  <a:pt x="1676400" y="275082"/>
                </a:lnTo>
                <a:lnTo>
                  <a:pt x="1739646" y="275082"/>
                </a:lnTo>
                <a:cubicBezTo>
                  <a:pt x="1744218" y="275082"/>
                  <a:pt x="1748790" y="273304"/>
                  <a:pt x="1753362" y="269748"/>
                </a:cubicBezTo>
                <a:cubicBezTo>
                  <a:pt x="1757426" y="265684"/>
                  <a:pt x="1759712" y="261112"/>
                  <a:pt x="1760220" y="256032"/>
                </a:cubicBezTo>
                <a:lnTo>
                  <a:pt x="1768602" y="198120"/>
                </a:lnTo>
                <a:close/>
                <a:moveTo>
                  <a:pt x="1447800" y="198120"/>
                </a:moveTo>
                <a:lnTo>
                  <a:pt x="1439418" y="256032"/>
                </a:lnTo>
                <a:cubicBezTo>
                  <a:pt x="1438910" y="261112"/>
                  <a:pt x="1440180" y="265684"/>
                  <a:pt x="1443228" y="269748"/>
                </a:cubicBezTo>
                <a:cubicBezTo>
                  <a:pt x="1446784" y="273304"/>
                  <a:pt x="1450848" y="275082"/>
                  <a:pt x="1455420" y="275082"/>
                </a:cubicBezTo>
                <a:lnTo>
                  <a:pt x="1519428" y="275082"/>
                </a:lnTo>
                <a:lnTo>
                  <a:pt x="1530096" y="198120"/>
                </a:lnTo>
                <a:close/>
                <a:moveTo>
                  <a:pt x="3553968" y="185928"/>
                </a:moveTo>
                <a:lnTo>
                  <a:pt x="3529584" y="368046"/>
                </a:lnTo>
                <a:lnTo>
                  <a:pt x="3679698" y="368046"/>
                </a:lnTo>
                <a:cubicBezTo>
                  <a:pt x="3689350" y="368046"/>
                  <a:pt x="3698240" y="364490"/>
                  <a:pt x="3706368" y="357378"/>
                </a:cubicBezTo>
                <a:cubicBezTo>
                  <a:pt x="3713988" y="350266"/>
                  <a:pt x="3718560" y="341630"/>
                  <a:pt x="3720084" y="331470"/>
                </a:cubicBezTo>
                <a:lnTo>
                  <a:pt x="3739134" y="185928"/>
                </a:lnTo>
                <a:close/>
                <a:moveTo>
                  <a:pt x="679704" y="176784"/>
                </a:moveTo>
                <a:lnTo>
                  <a:pt x="813816" y="176784"/>
                </a:lnTo>
                <a:cubicBezTo>
                  <a:pt x="818388" y="176784"/>
                  <a:pt x="822325" y="178308"/>
                  <a:pt x="825627" y="181356"/>
                </a:cubicBezTo>
                <a:cubicBezTo>
                  <a:pt x="828929" y="184404"/>
                  <a:pt x="830834" y="188468"/>
                  <a:pt x="831342" y="193548"/>
                </a:cubicBezTo>
                <a:lnTo>
                  <a:pt x="876300" y="718566"/>
                </a:lnTo>
                <a:lnTo>
                  <a:pt x="851916" y="718566"/>
                </a:lnTo>
                <a:cubicBezTo>
                  <a:pt x="815340" y="718566"/>
                  <a:pt x="784479" y="706628"/>
                  <a:pt x="759333" y="682752"/>
                </a:cubicBezTo>
                <a:cubicBezTo>
                  <a:pt x="734187" y="658876"/>
                  <a:pt x="719836" y="627888"/>
                  <a:pt x="716280" y="589788"/>
                </a:cubicBezTo>
                <a:close/>
                <a:moveTo>
                  <a:pt x="230886" y="176784"/>
                </a:moveTo>
                <a:lnTo>
                  <a:pt x="340614" y="176784"/>
                </a:lnTo>
                <a:lnTo>
                  <a:pt x="197358" y="579882"/>
                </a:lnTo>
                <a:cubicBezTo>
                  <a:pt x="183134" y="621030"/>
                  <a:pt x="158877" y="654431"/>
                  <a:pt x="124587" y="680085"/>
                </a:cubicBezTo>
                <a:cubicBezTo>
                  <a:pt x="90297" y="705739"/>
                  <a:pt x="53594" y="718566"/>
                  <a:pt x="14478" y="718566"/>
                </a:cubicBezTo>
                <a:lnTo>
                  <a:pt x="0" y="718566"/>
                </a:lnTo>
                <a:lnTo>
                  <a:pt x="178308" y="206502"/>
                </a:lnTo>
                <a:cubicBezTo>
                  <a:pt x="182372" y="194818"/>
                  <a:pt x="189230" y="186944"/>
                  <a:pt x="198882" y="182880"/>
                </a:cubicBezTo>
                <a:cubicBezTo>
                  <a:pt x="208534" y="178816"/>
                  <a:pt x="219202" y="176784"/>
                  <a:pt x="230886" y="176784"/>
                </a:cubicBezTo>
                <a:close/>
                <a:moveTo>
                  <a:pt x="1010412" y="137160"/>
                </a:moveTo>
                <a:lnTo>
                  <a:pt x="1219200" y="137160"/>
                </a:lnTo>
                <a:lnTo>
                  <a:pt x="1149858" y="642366"/>
                </a:lnTo>
                <a:cubicBezTo>
                  <a:pt x="1149350" y="645922"/>
                  <a:pt x="1150366" y="648716"/>
                  <a:pt x="1152906" y="650748"/>
                </a:cubicBezTo>
                <a:cubicBezTo>
                  <a:pt x="1154938" y="652780"/>
                  <a:pt x="1157986" y="653542"/>
                  <a:pt x="1162050" y="653034"/>
                </a:cubicBezTo>
                <a:lnTo>
                  <a:pt x="1197102" y="649224"/>
                </a:lnTo>
                <a:lnTo>
                  <a:pt x="1188720" y="709422"/>
                </a:lnTo>
                <a:lnTo>
                  <a:pt x="1047750" y="718566"/>
                </a:lnTo>
                <a:cubicBezTo>
                  <a:pt x="1029462" y="719582"/>
                  <a:pt x="1014984" y="714502"/>
                  <a:pt x="1004316" y="703326"/>
                </a:cubicBezTo>
                <a:cubicBezTo>
                  <a:pt x="993140" y="691642"/>
                  <a:pt x="988822" y="676910"/>
                  <a:pt x="991362" y="659130"/>
                </a:cubicBezTo>
                <a:lnTo>
                  <a:pt x="1056132" y="193548"/>
                </a:lnTo>
                <a:lnTo>
                  <a:pt x="1040892" y="193548"/>
                </a:lnTo>
                <a:cubicBezTo>
                  <a:pt x="1030732" y="193548"/>
                  <a:pt x="1022477" y="189738"/>
                  <a:pt x="1016127" y="182118"/>
                </a:cubicBezTo>
                <a:cubicBezTo>
                  <a:pt x="1009777" y="174498"/>
                  <a:pt x="1007110" y="165354"/>
                  <a:pt x="1008126" y="154686"/>
                </a:cubicBezTo>
                <a:close/>
                <a:moveTo>
                  <a:pt x="1706118" y="60960"/>
                </a:moveTo>
                <a:lnTo>
                  <a:pt x="1695450" y="137160"/>
                </a:lnTo>
                <a:lnTo>
                  <a:pt x="1776984" y="137160"/>
                </a:lnTo>
                <a:lnTo>
                  <a:pt x="1787652" y="60960"/>
                </a:lnTo>
                <a:close/>
                <a:moveTo>
                  <a:pt x="2626614" y="1524"/>
                </a:moveTo>
                <a:lnTo>
                  <a:pt x="2753106" y="1524"/>
                </a:lnTo>
                <a:lnTo>
                  <a:pt x="2748534" y="31242"/>
                </a:lnTo>
                <a:lnTo>
                  <a:pt x="2938272" y="31242"/>
                </a:lnTo>
                <a:lnTo>
                  <a:pt x="2931414" y="85344"/>
                </a:lnTo>
                <a:cubicBezTo>
                  <a:pt x="2930398" y="91440"/>
                  <a:pt x="2927604" y="96647"/>
                  <a:pt x="2923032" y="100965"/>
                </a:cubicBezTo>
                <a:cubicBezTo>
                  <a:pt x="2918460" y="105283"/>
                  <a:pt x="2913380" y="107442"/>
                  <a:pt x="2907792" y="107442"/>
                </a:cubicBezTo>
                <a:lnTo>
                  <a:pt x="2739390" y="107442"/>
                </a:lnTo>
                <a:lnTo>
                  <a:pt x="2723388" y="230124"/>
                </a:lnTo>
                <a:lnTo>
                  <a:pt x="2901696" y="230124"/>
                </a:lnTo>
                <a:lnTo>
                  <a:pt x="2891790" y="296418"/>
                </a:lnTo>
                <a:cubicBezTo>
                  <a:pt x="2891282" y="300482"/>
                  <a:pt x="2889631" y="303911"/>
                  <a:pt x="2886837" y="306705"/>
                </a:cubicBezTo>
                <a:cubicBezTo>
                  <a:pt x="2884043" y="309499"/>
                  <a:pt x="2880614" y="310896"/>
                  <a:pt x="2876550" y="310896"/>
                </a:cubicBezTo>
                <a:lnTo>
                  <a:pt x="2388870" y="310896"/>
                </a:lnTo>
                <a:lnTo>
                  <a:pt x="2396490" y="257556"/>
                </a:lnTo>
                <a:cubicBezTo>
                  <a:pt x="2397506" y="249936"/>
                  <a:pt x="2400808" y="243459"/>
                  <a:pt x="2406396" y="238125"/>
                </a:cubicBezTo>
                <a:cubicBezTo>
                  <a:pt x="2411984" y="232791"/>
                  <a:pt x="2418334" y="230124"/>
                  <a:pt x="2425446" y="230124"/>
                </a:cubicBezTo>
                <a:lnTo>
                  <a:pt x="2577846" y="230124"/>
                </a:lnTo>
                <a:lnTo>
                  <a:pt x="2593848" y="107442"/>
                </a:lnTo>
                <a:lnTo>
                  <a:pt x="2410206" y="107442"/>
                </a:lnTo>
                <a:lnTo>
                  <a:pt x="2417826" y="51816"/>
                </a:lnTo>
                <a:cubicBezTo>
                  <a:pt x="2418334" y="45720"/>
                  <a:pt x="2420620" y="40767"/>
                  <a:pt x="2424684" y="36957"/>
                </a:cubicBezTo>
                <a:cubicBezTo>
                  <a:pt x="2428748" y="33147"/>
                  <a:pt x="2433320" y="31242"/>
                  <a:pt x="2438400" y="31242"/>
                </a:cubicBezTo>
                <a:lnTo>
                  <a:pt x="2603754" y="31242"/>
                </a:lnTo>
                <a:lnTo>
                  <a:pt x="2605278" y="22098"/>
                </a:lnTo>
                <a:cubicBezTo>
                  <a:pt x="2606294" y="16002"/>
                  <a:pt x="2608834" y="11049"/>
                  <a:pt x="2612898" y="7239"/>
                </a:cubicBezTo>
                <a:cubicBezTo>
                  <a:pt x="2616962" y="3429"/>
                  <a:pt x="2621534" y="1524"/>
                  <a:pt x="2626614" y="1524"/>
                </a:cubicBezTo>
                <a:close/>
                <a:moveTo>
                  <a:pt x="2192274" y="1524"/>
                </a:moveTo>
                <a:lnTo>
                  <a:pt x="2280666" y="1524"/>
                </a:lnTo>
                <a:lnTo>
                  <a:pt x="2161032" y="208788"/>
                </a:lnTo>
                <a:cubicBezTo>
                  <a:pt x="2155444" y="218948"/>
                  <a:pt x="2157476" y="224028"/>
                  <a:pt x="2167128" y="224028"/>
                </a:cubicBezTo>
                <a:lnTo>
                  <a:pt x="2194560" y="224028"/>
                </a:lnTo>
                <a:lnTo>
                  <a:pt x="2257044" y="118110"/>
                </a:lnTo>
                <a:cubicBezTo>
                  <a:pt x="2263648" y="108458"/>
                  <a:pt x="2271268" y="103632"/>
                  <a:pt x="2279904" y="103632"/>
                </a:cubicBezTo>
                <a:lnTo>
                  <a:pt x="2383536" y="103632"/>
                </a:lnTo>
                <a:lnTo>
                  <a:pt x="2189226" y="418338"/>
                </a:lnTo>
                <a:cubicBezTo>
                  <a:pt x="2189226" y="418846"/>
                  <a:pt x="2189226" y="419100"/>
                  <a:pt x="2189226" y="419100"/>
                </a:cubicBezTo>
                <a:cubicBezTo>
                  <a:pt x="2188718" y="419100"/>
                  <a:pt x="2188464" y="419100"/>
                  <a:pt x="2188464" y="419100"/>
                </a:cubicBezTo>
                <a:cubicBezTo>
                  <a:pt x="2188464" y="419100"/>
                  <a:pt x="2188464" y="419354"/>
                  <a:pt x="2188464" y="419862"/>
                </a:cubicBezTo>
                <a:cubicBezTo>
                  <a:pt x="2186432" y="422910"/>
                  <a:pt x="2185416" y="425704"/>
                  <a:pt x="2185416" y="428244"/>
                </a:cubicBezTo>
                <a:cubicBezTo>
                  <a:pt x="2185416" y="430784"/>
                  <a:pt x="2187956" y="431800"/>
                  <a:pt x="2193036" y="431292"/>
                </a:cubicBezTo>
                <a:lnTo>
                  <a:pt x="2308098" y="419862"/>
                </a:lnTo>
                <a:cubicBezTo>
                  <a:pt x="2313686" y="419862"/>
                  <a:pt x="2318004" y="421386"/>
                  <a:pt x="2321052" y="424434"/>
                </a:cubicBezTo>
                <a:cubicBezTo>
                  <a:pt x="2324100" y="428498"/>
                  <a:pt x="2325116" y="433578"/>
                  <a:pt x="2324100" y="439674"/>
                </a:cubicBezTo>
                <a:lnTo>
                  <a:pt x="2307336" y="505968"/>
                </a:lnTo>
                <a:lnTo>
                  <a:pt x="2030730" y="534924"/>
                </a:lnTo>
                <a:cubicBezTo>
                  <a:pt x="2022602" y="535432"/>
                  <a:pt x="2016506" y="532130"/>
                  <a:pt x="2012442" y="525018"/>
                </a:cubicBezTo>
                <a:cubicBezTo>
                  <a:pt x="2008886" y="517906"/>
                  <a:pt x="2008886" y="510286"/>
                  <a:pt x="2012442" y="502158"/>
                </a:cubicBezTo>
                <a:lnTo>
                  <a:pt x="2161794" y="278130"/>
                </a:lnTo>
                <a:lnTo>
                  <a:pt x="2042160" y="278130"/>
                </a:lnTo>
                <a:cubicBezTo>
                  <a:pt x="2033524" y="278130"/>
                  <a:pt x="2027428" y="274828"/>
                  <a:pt x="2023872" y="268224"/>
                </a:cubicBezTo>
                <a:cubicBezTo>
                  <a:pt x="2020316" y="262128"/>
                  <a:pt x="2020824" y="255016"/>
                  <a:pt x="2025396" y="246888"/>
                </a:cubicBezTo>
                <a:lnTo>
                  <a:pt x="2159508" y="16764"/>
                </a:lnTo>
                <a:cubicBezTo>
                  <a:pt x="2164588" y="6604"/>
                  <a:pt x="2175510" y="1524"/>
                  <a:pt x="2192274" y="1524"/>
                </a:cubicBezTo>
                <a:close/>
                <a:moveTo>
                  <a:pt x="493776" y="762"/>
                </a:moveTo>
                <a:lnTo>
                  <a:pt x="608838" y="762"/>
                </a:lnTo>
                <a:lnTo>
                  <a:pt x="598932" y="70866"/>
                </a:lnTo>
                <a:lnTo>
                  <a:pt x="962406" y="70866"/>
                </a:lnTo>
                <a:lnTo>
                  <a:pt x="956310" y="112776"/>
                </a:lnTo>
                <a:cubicBezTo>
                  <a:pt x="954786" y="122428"/>
                  <a:pt x="950468" y="130556"/>
                  <a:pt x="943356" y="137160"/>
                </a:cubicBezTo>
                <a:cubicBezTo>
                  <a:pt x="936244" y="143764"/>
                  <a:pt x="928116" y="147066"/>
                  <a:pt x="918972" y="147066"/>
                </a:cubicBezTo>
                <a:lnTo>
                  <a:pt x="589026" y="147066"/>
                </a:lnTo>
                <a:lnTo>
                  <a:pt x="536448" y="544830"/>
                </a:lnTo>
                <a:lnTo>
                  <a:pt x="678942" y="544830"/>
                </a:lnTo>
                <a:lnTo>
                  <a:pt x="674370" y="576072"/>
                </a:lnTo>
                <a:cubicBezTo>
                  <a:pt x="672846" y="586232"/>
                  <a:pt x="668274" y="594868"/>
                  <a:pt x="660654" y="601980"/>
                </a:cubicBezTo>
                <a:cubicBezTo>
                  <a:pt x="653034" y="609092"/>
                  <a:pt x="644398" y="612648"/>
                  <a:pt x="634746" y="612648"/>
                </a:cubicBezTo>
                <a:lnTo>
                  <a:pt x="527304" y="612648"/>
                </a:lnTo>
                <a:lnTo>
                  <a:pt x="516636" y="697230"/>
                </a:lnTo>
                <a:cubicBezTo>
                  <a:pt x="515620" y="703326"/>
                  <a:pt x="512826" y="708406"/>
                  <a:pt x="508254" y="712470"/>
                </a:cubicBezTo>
                <a:cubicBezTo>
                  <a:pt x="503682" y="716534"/>
                  <a:pt x="498602" y="718566"/>
                  <a:pt x="493014" y="718566"/>
                </a:cubicBezTo>
                <a:lnTo>
                  <a:pt x="363474" y="718566"/>
                </a:lnTo>
                <a:lnTo>
                  <a:pt x="376428" y="612648"/>
                </a:lnTo>
                <a:lnTo>
                  <a:pt x="233172" y="612648"/>
                </a:lnTo>
                <a:lnTo>
                  <a:pt x="239268" y="575310"/>
                </a:lnTo>
                <a:cubicBezTo>
                  <a:pt x="240792" y="566674"/>
                  <a:pt x="244602" y="559435"/>
                  <a:pt x="250698" y="553593"/>
                </a:cubicBezTo>
                <a:cubicBezTo>
                  <a:pt x="256794" y="547751"/>
                  <a:pt x="263906" y="544830"/>
                  <a:pt x="272034" y="544830"/>
                </a:cubicBezTo>
                <a:lnTo>
                  <a:pt x="386334" y="544830"/>
                </a:lnTo>
                <a:lnTo>
                  <a:pt x="438912" y="147066"/>
                </a:lnTo>
                <a:lnTo>
                  <a:pt x="76200" y="147066"/>
                </a:lnTo>
                <a:lnTo>
                  <a:pt x="81534" y="107442"/>
                </a:lnTo>
                <a:cubicBezTo>
                  <a:pt x="83058" y="97282"/>
                  <a:pt x="87503" y="88646"/>
                  <a:pt x="94869" y="81534"/>
                </a:cubicBezTo>
                <a:cubicBezTo>
                  <a:pt x="102235" y="74422"/>
                  <a:pt x="110744" y="70866"/>
                  <a:pt x="120396" y="70866"/>
                </a:cubicBezTo>
                <a:lnTo>
                  <a:pt x="448818" y="70866"/>
                </a:lnTo>
                <a:lnTo>
                  <a:pt x="453390" y="38100"/>
                </a:lnTo>
                <a:cubicBezTo>
                  <a:pt x="454914" y="27432"/>
                  <a:pt x="459613" y="18542"/>
                  <a:pt x="467487" y="11430"/>
                </a:cubicBezTo>
                <a:cubicBezTo>
                  <a:pt x="475361" y="4318"/>
                  <a:pt x="484124" y="762"/>
                  <a:pt x="493776" y="762"/>
                </a:cubicBezTo>
                <a:close/>
                <a:moveTo>
                  <a:pt x="3453384" y="0"/>
                </a:moveTo>
                <a:lnTo>
                  <a:pt x="3579114" y="0"/>
                </a:lnTo>
                <a:lnTo>
                  <a:pt x="3573780" y="39624"/>
                </a:lnTo>
                <a:lnTo>
                  <a:pt x="3934206" y="39624"/>
                </a:lnTo>
                <a:lnTo>
                  <a:pt x="3929634" y="73914"/>
                </a:lnTo>
                <a:cubicBezTo>
                  <a:pt x="3928618" y="81534"/>
                  <a:pt x="3925443" y="87757"/>
                  <a:pt x="3920109" y="92583"/>
                </a:cubicBezTo>
                <a:cubicBezTo>
                  <a:pt x="3914775" y="97409"/>
                  <a:pt x="3908552" y="99822"/>
                  <a:pt x="3901440" y="99822"/>
                </a:cubicBezTo>
                <a:lnTo>
                  <a:pt x="3565398" y="99822"/>
                </a:lnTo>
                <a:lnTo>
                  <a:pt x="3562350" y="125730"/>
                </a:lnTo>
                <a:lnTo>
                  <a:pt x="3897630" y="125730"/>
                </a:lnTo>
                <a:lnTo>
                  <a:pt x="3868674" y="345186"/>
                </a:lnTo>
                <a:cubicBezTo>
                  <a:pt x="3865626" y="368046"/>
                  <a:pt x="3855212" y="387604"/>
                  <a:pt x="3837432" y="403860"/>
                </a:cubicBezTo>
                <a:cubicBezTo>
                  <a:pt x="3819144" y="420624"/>
                  <a:pt x="3799078" y="429006"/>
                  <a:pt x="3777234" y="429006"/>
                </a:cubicBezTo>
                <a:lnTo>
                  <a:pt x="3521964" y="429006"/>
                </a:lnTo>
                <a:lnTo>
                  <a:pt x="3483102" y="718566"/>
                </a:lnTo>
                <a:lnTo>
                  <a:pt x="3332226" y="718566"/>
                </a:lnTo>
                <a:lnTo>
                  <a:pt x="3371088" y="429006"/>
                </a:lnTo>
                <a:lnTo>
                  <a:pt x="3115056" y="429006"/>
                </a:lnTo>
                <a:cubicBezTo>
                  <a:pt x="3093212" y="429006"/>
                  <a:pt x="3075686" y="420624"/>
                  <a:pt x="3062478" y="403860"/>
                </a:cubicBezTo>
                <a:cubicBezTo>
                  <a:pt x="3048762" y="387604"/>
                  <a:pt x="3043428" y="368046"/>
                  <a:pt x="3046476" y="345186"/>
                </a:cubicBezTo>
                <a:lnTo>
                  <a:pt x="3076194" y="125730"/>
                </a:lnTo>
                <a:lnTo>
                  <a:pt x="3226308" y="125730"/>
                </a:lnTo>
                <a:lnTo>
                  <a:pt x="3218688" y="185928"/>
                </a:lnTo>
                <a:lnTo>
                  <a:pt x="3207258" y="268224"/>
                </a:lnTo>
                <a:lnTo>
                  <a:pt x="3198876" y="331470"/>
                </a:lnTo>
                <a:cubicBezTo>
                  <a:pt x="3197352" y="341630"/>
                  <a:pt x="3199638" y="350266"/>
                  <a:pt x="3205734" y="357378"/>
                </a:cubicBezTo>
                <a:cubicBezTo>
                  <a:pt x="3211322" y="364490"/>
                  <a:pt x="3219196" y="368046"/>
                  <a:pt x="3229356" y="368046"/>
                </a:cubicBezTo>
                <a:lnTo>
                  <a:pt x="3379470" y="368046"/>
                </a:lnTo>
                <a:lnTo>
                  <a:pt x="3403092" y="185928"/>
                </a:lnTo>
                <a:lnTo>
                  <a:pt x="3243072" y="185928"/>
                </a:lnTo>
                <a:lnTo>
                  <a:pt x="3250692" y="125730"/>
                </a:lnTo>
                <a:lnTo>
                  <a:pt x="3411474" y="125730"/>
                </a:lnTo>
                <a:lnTo>
                  <a:pt x="3415284" y="99822"/>
                </a:lnTo>
                <a:lnTo>
                  <a:pt x="3054858" y="99822"/>
                </a:lnTo>
                <a:lnTo>
                  <a:pt x="3059430" y="64770"/>
                </a:lnTo>
                <a:cubicBezTo>
                  <a:pt x="3060446" y="57658"/>
                  <a:pt x="3063621" y="51689"/>
                  <a:pt x="3068955" y="46863"/>
                </a:cubicBezTo>
                <a:cubicBezTo>
                  <a:pt x="3074289" y="42037"/>
                  <a:pt x="3080512" y="39624"/>
                  <a:pt x="3087624" y="39624"/>
                </a:cubicBezTo>
                <a:lnTo>
                  <a:pt x="3422904" y="39624"/>
                </a:lnTo>
                <a:lnTo>
                  <a:pt x="3425190" y="25908"/>
                </a:lnTo>
                <a:cubicBezTo>
                  <a:pt x="3426206" y="18288"/>
                  <a:pt x="3429381" y="12065"/>
                  <a:pt x="3434715" y="7239"/>
                </a:cubicBezTo>
                <a:cubicBezTo>
                  <a:pt x="3440049" y="2413"/>
                  <a:pt x="3446272" y="0"/>
                  <a:pt x="3453384" y="0"/>
                </a:cubicBezTo>
                <a:close/>
                <a:moveTo>
                  <a:pt x="1318260" y="0"/>
                </a:moveTo>
                <a:lnTo>
                  <a:pt x="1475232" y="0"/>
                </a:lnTo>
                <a:lnTo>
                  <a:pt x="1466850" y="60960"/>
                </a:lnTo>
                <a:lnTo>
                  <a:pt x="1463802" y="82296"/>
                </a:lnTo>
                <a:lnTo>
                  <a:pt x="1456182" y="137160"/>
                </a:lnTo>
                <a:lnTo>
                  <a:pt x="1538478" y="137160"/>
                </a:lnTo>
                <a:lnTo>
                  <a:pt x="1549146" y="60960"/>
                </a:lnTo>
                <a:lnTo>
                  <a:pt x="1487424" y="60960"/>
                </a:lnTo>
                <a:lnTo>
                  <a:pt x="1495806" y="0"/>
                </a:lnTo>
                <a:lnTo>
                  <a:pt x="1953006" y="0"/>
                </a:lnTo>
                <a:lnTo>
                  <a:pt x="1916430" y="261366"/>
                </a:lnTo>
                <a:cubicBezTo>
                  <a:pt x="1913890" y="281686"/>
                  <a:pt x="1904238" y="299212"/>
                  <a:pt x="1887474" y="313944"/>
                </a:cubicBezTo>
                <a:cubicBezTo>
                  <a:pt x="1871218" y="328676"/>
                  <a:pt x="1852930" y="336042"/>
                  <a:pt x="1832610" y="336042"/>
                </a:cubicBezTo>
                <a:lnTo>
                  <a:pt x="1668018" y="336042"/>
                </a:lnTo>
                <a:lnTo>
                  <a:pt x="1663446" y="367284"/>
                </a:lnTo>
                <a:lnTo>
                  <a:pt x="1901952" y="367284"/>
                </a:lnTo>
                <a:lnTo>
                  <a:pt x="1897380" y="400050"/>
                </a:lnTo>
                <a:cubicBezTo>
                  <a:pt x="1896364" y="408178"/>
                  <a:pt x="1892808" y="414909"/>
                  <a:pt x="1886712" y="420243"/>
                </a:cubicBezTo>
                <a:cubicBezTo>
                  <a:pt x="1880616" y="425577"/>
                  <a:pt x="1873504" y="428244"/>
                  <a:pt x="1865376" y="428244"/>
                </a:cubicBezTo>
                <a:lnTo>
                  <a:pt x="1837182" y="428244"/>
                </a:lnTo>
                <a:lnTo>
                  <a:pt x="1854708" y="718566"/>
                </a:lnTo>
                <a:lnTo>
                  <a:pt x="1795272" y="718566"/>
                </a:lnTo>
                <a:cubicBezTo>
                  <a:pt x="1769364" y="718566"/>
                  <a:pt x="1747139" y="709676"/>
                  <a:pt x="1728597" y="691896"/>
                </a:cubicBezTo>
                <a:cubicBezTo>
                  <a:pt x="1710055" y="674116"/>
                  <a:pt x="1699768" y="651764"/>
                  <a:pt x="1697736" y="624840"/>
                </a:cubicBezTo>
                <a:lnTo>
                  <a:pt x="1686306" y="428244"/>
                </a:lnTo>
                <a:lnTo>
                  <a:pt x="1655064" y="428244"/>
                </a:lnTo>
                <a:lnTo>
                  <a:pt x="1615440" y="718566"/>
                </a:lnTo>
                <a:lnTo>
                  <a:pt x="1458468" y="718566"/>
                </a:lnTo>
                <a:lnTo>
                  <a:pt x="1498092" y="428244"/>
                </a:lnTo>
                <a:lnTo>
                  <a:pt x="1466850" y="428244"/>
                </a:lnTo>
                <a:lnTo>
                  <a:pt x="1396746" y="637794"/>
                </a:lnTo>
                <a:cubicBezTo>
                  <a:pt x="1372870" y="691642"/>
                  <a:pt x="1335786" y="718566"/>
                  <a:pt x="1285494" y="718566"/>
                </a:cubicBezTo>
                <a:lnTo>
                  <a:pt x="1217676" y="718566"/>
                </a:lnTo>
                <a:lnTo>
                  <a:pt x="1315212" y="428244"/>
                </a:lnTo>
                <a:lnTo>
                  <a:pt x="1258824" y="428244"/>
                </a:lnTo>
                <a:lnTo>
                  <a:pt x="1263396" y="395478"/>
                </a:lnTo>
                <a:cubicBezTo>
                  <a:pt x="1264920" y="387350"/>
                  <a:pt x="1268603" y="380619"/>
                  <a:pt x="1274445" y="375285"/>
                </a:cubicBezTo>
                <a:cubicBezTo>
                  <a:pt x="1280287" y="369951"/>
                  <a:pt x="1287272" y="367284"/>
                  <a:pt x="1295400" y="367284"/>
                </a:cubicBezTo>
                <a:lnTo>
                  <a:pt x="1506474" y="367284"/>
                </a:lnTo>
                <a:lnTo>
                  <a:pt x="1511046" y="336042"/>
                </a:lnTo>
                <a:lnTo>
                  <a:pt x="1345692" y="336042"/>
                </a:lnTo>
                <a:cubicBezTo>
                  <a:pt x="1325372" y="336042"/>
                  <a:pt x="1308862" y="328676"/>
                  <a:pt x="1296162" y="313944"/>
                </a:cubicBezTo>
                <a:cubicBezTo>
                  <a:pt x="1283970" y="299212"/>
                  <a:pt x="1279144" y="281686"/>
                  <a:pt x="1281684" y="261366"/>
                </a:cubicBezTo>
                <a:close/>
                <a:moveTo>
                  <a:pt x="1075182" y="0"/>
                </a:moveTo>
                <a:lnTo>
                  <a:pt x="1164336" y="0"/>
                </a:lnTo>
                <a:cubicBezTo>
                  <a:pt x="1182116" y="0"/>
                  <a:pt x="1197356" y="6223"/>
                  <a:pt x="1210056" y="18669"/>
                </a:cubicBezTo>
                <a:cubicBezTo>
                  <a:pt x="1222756" y="31115"/>
                  <a:pt x="1229614" y="46482"/>
                  <a:pt x="1230630" y="64770"/>
                </a:cubicBezTo>
                <a:lnTo>
                  <a:pt x="1232154" y="105918"/>
                </a:lnTo>
                <a:lnTo>
                  <a:pt x="1078992" y="105918"/>
                </a:lnTo>
                <a:close/>
              </a:path>
            </a:pathLst>
          </a:custGeom>
          <a:solidFill>
            <a:sysClr val="window" lastClr="FFFFFF"/>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sz="6000" b="0" i="0" u="none" strike="noStrike" kern="0" cap="none" spc="0" normalizeH="0" baseline="0" noProof="0" dirty="0" smtClean="0">
              <a:ln>
                <a:noFill/>
              </a:ln>
              <a:solidFill>
                <a:prstClr val="black"/>
              </a:solidFill>
              <a:effectLst/>
              <a:uLnTx/>
              <a:uFillTx/>
              <a:latin typeface="DOUYU Font" pitchFamily="2" charset="-122"/>
              <a:ea typeface="DOUYU Font" pitchFamily="2" charset="-122"/>
            </a:endParaRPr>
          </a:p>
        </p:txBody>
      </p:sp>
      <p:pic>
        <p:nvPicPr>
          <p:cNvPr id="15" name="图片 14"/>
          <p:cNvPicPr>
            <a:picLocks noChangeAspect="1"/>
          </p:cNvPicPr>
          <p:nvPr/>
        </p:nvPicPr>
        <p:blipFill>
          <a:blip r:embed="rId4"/>
          <a:stretch>
            <a:fillRect/>
          </a:stretch>
        </p:blipFill>
        <p:spPr>
          <a:xfrm>
            <a:off x="262315" y="138704"/>
            <a:ext cx="2737341" cy="457240"/>
          </a:xfrm>
          <a:prstGeom prst="rect">
            <a:avLst/>
          </a:prstGeom>
        </p:spPr>
      </p:pic>
    </p:spTree>
    <p:extLst>
      <p:ext uri="{BB962C8B-B14F-4D97-AF65-F5344CB8AC3E}">
        <p14:creationId xmlns:p14="http://schemas.microsoft.com/office/powerpoint/2010/main" val="302382486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1834946"/>
            <a:ext cx="11412000" cy="3970318"/>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对于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先形成活化络合物</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N</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原有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键部分地破裂，新的</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键部分地形成，最后旧键完全破裂，新键形成，转变为生成物分子。</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ⅰ</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过程可表示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N—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O—N</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spc="-6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N—O</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O—C—O</a:t>
            </a:r>
            <a:endParaRPr lang="en-US"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pPr>
            <a:r>
              <a:rPr lang="en-US" altLang="zh-CN" sz="2400" kern="100" dirty="0">
                <a:latin typeface="Times New Roman" panose="02020603050405020304" pitchFamily="18" charset="0"/>
                <a:ea typeface="微软雅黑" panose="020B0503020204020204" pitchFamily="34" charset="-122"/>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ⅱ</a:t>
            </a:r>
            <a:r>
              <a:rPr lang="en-US" altLang="zh-CN" sz="2400" kern="100" dirty="0">
                <a:latin typeface="Times New Roman" panose="02020603050405020304" pitchFamily="18" charset="0"/>
                <a:ea typeface="微软雅黑" panose="020B0503020204020204" pitchFamily="34" charset="-122"/>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过程能量</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图</a:t>
            </a:r>
            <a:endPar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endParaRPr>
          </a:p>
        </p:txBody>
      </p:sp>
      <p:pic>
        <p:nvPicPr>
          <p:cNvPr id="3" name="图片 2"/>
          <p:cNvPicPr>
            <a:picLocks noChangeAspect="1"/>
          </p:cNvPicPr>
          <p:nvPr/>
        </p:nvPicPr>
        <p:blipFill>
          <a:blip r:embed="rId2">
            <a:clrChange>
              <a:clrFrom>
                <a:srgbClr val="FFFFFF"/>
              </a:clrFrom>
              <a:clrTo>
                <a:srgbClr val="FFFFFF">
                  <a:alpha val="0"/>
                </a:srgbClr>
              </a:clrTo>
            </a:clrChange>
          </a:blip>
          <a:stretch>
            <a:fillRect/>
          </a:stretch>
        </p:blipFill>
        <p:spPr>
          <a:xfrm>
            <a:off x="2801050" y="4285396"/>
            <a:ext cx="494394" cy="170399"/>
          </a:xfrm>
          <a:prstGeom prst="rect">
            <a:avLst/>
          </a:prstGeom>
        </p:spPr>
      </p:pic>
      <p:pic>
        <p:nvPicPr>
          <p:cNvPr id="5" name="Picture 2" descr="102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46673" y="3170765"/>
            <a:ext cx="4014977" cy="2964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07601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2004080"/>
            <a:ext cx="11412000" cy="2862322"/>
          </a:xfrm>
          <a:prstGeom prst="rect">
            <a:avLst/>
          </a:prstGeom>
        </p:spPr>
        <p:txBody>
          <a:bodyPr wrap="square">
            <a:spAutoFit/>
          </a:bodyPr>
          <a:lstStyle/>
          <a:p>
            <a:pPr algn="just">
              <a:lnSpc>
                <a:spcPct val="150000"/>
              </a:lnSpc>
              <a:spcAft>
                <a:spcPts val="0"/>
              </a:spcAft>
            </a:pP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图示</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释义</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u="sng"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表示</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正反应的活化能；</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u="sng"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表示</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逆反应的活化能；</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的焓变</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u="sng"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一般来说，</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E</a:t>
            </a:r>
            <a:r>
              <a:rPr lang="en-US" altLang="zh-CN" sz="2400" kern="100" baseline="-25000" dirty="0" err="1">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越</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速率越快，反应越易进行。</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3" name="Picture 2" descr="1021"/>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11839" y="2097326"/>
            <a:ext cx="3686479" cy="2722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121045" y="3671151"/>
            <a:ext cx="1255472" cy="461665"/>
          </a:xfrm>
          <a:prstGeom prst="rect">
            <a:avLst/>
          </a:prstGeom>
        </p:spPr>
        <p:txBody>
          <a:bodyPr wrap="none">
            <a:spAutoFit/>
          </a:bodyPr>
          <a:lstStyle/>
          <a:p>
            <a:r>
              <a:rPr lang="en-US" altLang="zh-CN" sz="2400" i="1" kern="100" dirty="0" smtClean="0">
                <a:solidFill>
                  <a:srgbClr val="C00000"/>
                </a:solidFill>
                <a:latin typeface="Times New Roman" panose="02020603050405020304" pitchFamily="18" charset="0"/>
                <a:ea typeface="宋体" panose="02010600030101010101" pitchFamily="2" charset="-122"/>
              </a:rPr>
              <a:t>E</a:t>
            </a:r>
            <a:r>
              <a:rPr lang="en-US" altLang="zh-CN" sz="2400" kern="100" baseline="-25000" dirty="0" smtClean="0">
                <a:solidFill>
                  <a:srgbClr val="C00000"/>
                </a:solidFill>
                <a:latin typeface="Times New Roman" panose="02020603050405020304" pitchFamily="18" charset="0"/>
                <a:ea typeface="宋体" panose="02010600030101010101" pitchFamily="2" charset="-122"/>
              </a:rPr>
              <a:t>a1</a:t>
            </a:r>
            <a:r>
              <a:rPr lang="zh-CN" altLang="zh-CN" sz="2400" kern="1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smtClean="0">
                <a:solidFill>
                  <a:srgbClr val="C00000"/>
                </a:solidFill>
                <a:latin typeface="Times New Roman" panose="02020603050405020304" pitchFamily="18" charset="0"/>
                <a:ea typeface="宋体" panose="02010600030101010101" pitchFamily="2" charset="-122"/>
              </a:rPr>
              <a:t>E</a:t>
            </a:r>
            <a:r>
              <a:rPr lang="en-US" altLang="zh-CN" sz="2400" kern="100" baseline="-25000" dirty="0" smtClean="0">
                <a:solidFill>
                  <a:srgbClr val="C00000"/>
                </a:solidFill>
                <a:latin typeface="Times New Roman" panose="02020603050405020304" pitchFamily="18" charset="0"/>
                <a:ea typeface="宋体" panose="02010600030101010101" pitchFamily="2" charset="-122"/>
              </a:rPr>
              <a:t>a2</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矩形 4"/>
          <p:cNvSpPr/>
          <p:nvPr/>
        </p:nvSpPr>
        <p:spPr>
          <a:xfrm>
            <a:off x="802244" y="2564904"/>
            <a:ext cx="566181" cy="461665"/>
          </a:xfrm>
          <a:prstGeom prst="rect">
            <a:avLst/>
          </a:prstGeom>
        </p:spPr>
        <p:txBody>
          <a:bodyPr wrap="none">
            <a:spAutoFit/>
          </a:bodyPr>
          <a:lstStyle/>
          <a:p>
            <a:r>
              <a:rPr lang="en-US" altLang="zh-CN" sz="2400" i="1" kern="100" dirty="0">
                <a:solidFill>
                  <a:srgbClr val="C00000"/>
                </a:solidFill>
                <a:latin typeface="Times New Roman" panose="02020603050405020304" pitchFamily="18" charset="0"/>
                <a:ea typeface="宋体" panose="02010600030101010101" pitchFamily="2" charset="-122"/>
              </a:rPr>
              <a:t>E</a:t>
            </a:r>
            <a:r>
              <a:rPr lang="en-US" altLang="zh-CN" sz="2400" kern="100" baseline="-25000" dirty="0">
                <a:solidFill>
                  <a:srgbClr val="C00000"/>
                </a:solidFill>
                <a:latin typeface="Times New Roman" panose="02020603050405020304" pitchFamily="18" charset="0"/>
                <a:ea typeface="宋体" panose="02010600030101010101" pitchFamily="2" charset="-122"/>
              </a:rPr>
              <a:t>a1</a:t>
            </a:r>
            <a:endParaRPr lang="zh-CN" altLang="en-US" dirty="0"/>
          </a:p>
        </p:txBody>
      </p:sp>
      <p:sp>
        <p:nvSpPr>
          <p:cNvPr id="7" name="矩形 6"/>
          <p:cNvSpPr/>
          <p:nvPr/>
        </p:nvSpPr>
        <p:spPr>
          <a:xfrm>
            <a:off x="802894" y="3122871"/>
            <a:ext cx="566181" cy="461665"/>
          </a:xfrm>
          <a:prstGeom prst="rect">
            <a:avLst/>
          </a:prstGeom>
        </p:spPr>
        <p:txBody>
          <a:bodyPr wrap="none">
            <a:spAutoFit/>
          </a:bodyPr>
          <a:lstStyle/>
          <a:p>
            <a:r>
              <a:rPr lang="en-US" altLang="zh-CN" sz="2400" i="1" kern="100" dirty="0">
                <a:solidFill>
                  <a:srgbClr val="C00000"/>
                </a:solidFill>
                <a:latin typeface="Times New Roman" panose="02020603050405020304" pitchFamily="18" charset="0"/>
                <a:ea typeface="宋体" panose="02010600030101010101" pitchFamily="2" charset="-122"/>
              </a:rPr>
              <a:t>E</a:t>
            </a:r>
            <a:r>
              <a:rPr lang="en-US" altLang="zh-CN" sz="2400" kern="100" baseline="-25000" dirty="0">
                <a:solidFill>
                  <a:srgbClr val="C00000"/>
                </a:solidFill>
                <a:latin typeface="Times New Roman" panose="02020603050405020304" pitchFamily="18" charset="0"/>
                <a:ea typeface="宋体" panose="02010600030101010101" pitchFamily="2" charset="-122"/>
              </a:rPr>
              <a:t>a2</a:t>
            </a:r>
            <a:endParaRPr lang="zh-CN" altLang="en-US" dirty="0"/>
          </a:p>
        </p:txBody>
      </p:sp>
      <p:sp>
        <p:nvSpPr>
          <p:cNvPr id="9" name="矩形 8"/>
          <p:cNvSpPr/>
          <p:nvPr/>
        </p:nvSpPr>
        <p:spPr>
          <a:xfrm>
            <a:off x="2999656" y="4254770"/>
            <a:ext cx="492443"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小</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495441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9" grpId="0"/>
    </p:bldLst>
  </p:timing>
</p:sld>
</file>

<file path=ppt/theme/theme1.xml><?xml version="1.0" encoding="utf-8"?>
<a:theme xmlns:a="http://schemas.openxmlformats.org/drawingml/2006/main" name="Office 主题​​">
  <a:themeElements>
    <a:clrScheme name="金榜苑-蓝绿">
      <a:dk1>
        <a:sysClr val="windowText" lastClr="000000"/>
      </a:dk1>
      <a:lt1>
        <a:sysClr val="window" lastClr="FFFFFF"/>
      </a:lt1>
      <a:dk2>
        <a:srgbClr val="2D3967"/>
      </a:dk2>
      <a:lt2>
        <a:srgbClr val="ECB594"/>
      </a:lt2>
      <a:accent1>
        <a:srgbClr val="376698"/>
      </a:accent1>
      <a:accent2>
        <a:srgbClr val="4893CF"/>
      </a:accent2>
      <a:accent3>
        <a:srgbClr val="7AD9E7"/>
      </a:accent3>
      <a:accent4>
        <a:srgbClr val="8BBB96"/>
      </a:accent4>
      <a:accent5>
        <a:srgbClr val="659677"/>
      </a:accent5>
      <a:accent6>
        <a:srgbClr val="FF5050"/>
      </a:accent6>
      <a:hlink>
        <a:srgbClr val="0563C1"/>
      </a:hlink>
      <a:folHlink>
        <a:srgbClr val="954F72"/>
      </a:folHlink>
    </a:clrScheme>
    <a:fontScheme name="chaoqing">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演示文稿1" id="{93839E16-1218-4D33-878B-398FF0D34803}" vid="{3150DE73-8EBB-4C95-9D95-914E3E908A2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12550</TotalTime>
  <Words>6296</Words>
  <Application>Microsoft Office PowerPoint</Application>
  <PresentationFormat>宽屏</PresentationFormat>
  <Paragraphs>938</Paragraphs>
  <Slides>78</Slides>
  <Notes>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vt:i4>
      </vt:variant>
      <vt:variant>
        <vt:lpstr>幻灯片标题</vt:lpstr>
      </vt:variant>
      <vt:variant>
        <vt:i4>78</vt:i4>
      </vt:variant>
    </vt:vector>
  </HeadingPairs>
  <TitlesOfParts>
    <vt:vector size="97" baseType="lpstr">
      <vt:lpstr>DOUYU Font</vt:lpstr>
      <vt:lpstr>KaiTi</vt:lpstr>
      <vt:lpstr>MS Mincho</vt:lpstr>
      <vt:lpstr>方正仿宋简体</vt:lpstr>
      <vt:lpstr>黑体</vt:lpstr>
      <vt:lpstr>华文细黑</vt:lpstr>
      <vt:lpstr>楷体</vt:lpstr>
      <vt:lpstr>楷体_GB2312</vt:lpstr>
      <vt:lpstr>宋体</vt:lpstr>
      <vt:lpstr>微软雅黑</vt:lpstr>
      <vt:lpstr>Arial</vt:lpstr>
      <vt:lpstr>Book Antiqua</vt:lpstr>
      <vt:lpstr>Calibri</vt:lpstr>
      <vt:lpstr>Courier New</vt:lpstr>
      <vt:lpstr>Times New Roman</vt:lpstr>
      <vt:lpstr>ZBFH</vt:lpstr>
      <vt:lpstr>Office 主题​​</vt:lpstr>
      <vt:lpstr>文档</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国雄 范</dc:creator>
  <cp:lastModifiedBy>Administrator</cp:lastModifiedBy>
  <cp:revision>784</cp:revision>
  <dcterms:created xsi:type="dcterms:W3CDTF">2021-11-07T03:17:42Z</dcterms:created>
  <dcterms:modified xsi:type="dcterms:W3CDTF">2024-03-07T05:40:48Z</dcterms:modified>
</cp:coreProperties>
</file>